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55AF63" w14:textId="7B075BA7" w:rsidR="00191046" w:rsidRPr="00191046" w:rsidRDefault="00191046" w:rsidP="006B3FE0">
      <w:pPr>
        <w:rPr>
          <w:b/>
          <w:u w:val="single"/>
        </w:rPr>
      </w:pPr>
      <w:r w:rsidRPr="00191046">
        <w:rPr>
          <w:b/>
          <w:u w:val="single"/>
        </w:rPr>
        <w:t>Variability with the model</w:t>
      </w:r>
    </w:p>
    <w:p w14:paraId="353618D8" w14:textId="77777777" w:rsidR="00191046" w:rsidRDefault="00191046" w:rsidP="006B3FE0">
      <w:pPr>
        <w:rPr>
          <w:u w:val="single"/>
        </w:rPr>
      </w:pPr>
    </w:p>
    <w:p w14:paraId="7763F2ED" w14:textId="5100F683" w:rsidR="006A11E5" w:rsidRPr="00B1592C" w:rsidRDefault="009D360B" w:rsidP="00B1592C">
      <w:pPr>
        <w:rPr>
          <w:u w:val="single"/>
        </w:rPr>
      </w:pPr>
      <w:r>
        <w:rPr>
          <w:u w:val="single"/>
        </w:rPr>
        <w:t>Properties of the least squares e</w:t>
      </w:r>
      <w:r w:rsidR="006A11E5" w:rsidRPr="00B1592C">
        <w:rPr>
          <w:u w:val="single"/>
        </w:rPr>
        <w:t xml:space="preserve">stimators </w:t>
      </w:r>
    </w:p>
    <w:p w14:paraId="506B73D8" w14:textId="77777777" w:rsidR="006A11E5" w:rsidRPr="00B1592C" w:rsidRDefault="006A11E5" w:rsidP="00B1592C"/>
    <w:p w14:paraId="45480826" w14:textId="51E4A102" w:rsidR="00B35724" w:rsidRDefault="00B1592C" w:rsidP="004378BE">
      <w:pPr>
        <w:ind w:left="720"/>
      </w:pPr>
      <w:r w:rsidRPr="00B1592C">
        <w:t xml:space="preserve">One can </w:t>
      </w:r>
      <w:r w:rsidR="009D360B">
        <w:t xml:space="preserve">show </w:t>
      </w:r>
      <w:r w:rsidRPr="005F2CBD">
        <w:rPr>
          <w:position w:val="-14"/>
        </w:rPr>
        <w:object w:dxaOrig="1620" w:dyaOrig="580" w14:anchorId="6C446A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45pt;height:27.95pt" o:ole="">
            <v:imagedata r:id="rId8" o:title=""/>
          </v:shape>
          <o:OLEObject Type="Embed" ProgID="Equation.DSMT4" ShapeID="_x0000_i1025" DrawAspect="Content" ObjectID="_1660220366" r:id="rId9"/>
        </w:object>
      </w:r>
      <w:r w:rsidRPr="00B1592C">
        <w:t xml:space="preserve"> and</w:t>
      </w:r>
      <w:r>
        <w:rPr>
          <w:position w:val="-14"/>
        </w:rPr>
        <w:t xml:space="preserve"> </w:t>
      </w:r>
      <w:r w:rsidRPr="005F2CBD">
        <w:rPr>
          <w:position w:val="-14"/>
        </w:rPr>
        <w:object w:dxaOrig="1700" w:dyaOrig="580" w14:anchorId="17C000B3">
          <v:shape id="_x0000_i1026" type="#_x0000_t75" style="width:84.7pt;height:27.95pt" o:ole="">
            <v:imagedata r:id="rId10" o:title=""/>
          </v:shape>
          <o:OLEObject Type="Embed" ProgID="Equation.DSMT4" ShapeID="_x0000_i1026" DrawAspect="Content" ObjectID="_1660220367" r:id="rId11"/>
        </w:object>
      </w:r>
      <w:r w:rsidR="00305C85">
        <w:t xml:space="preserve">, where I am treating </w:t>
      </w:r>
      <w:r w:rsidR="00305C85" w:rsidRPr="005F2CBD">
        <w:rPr>
          <w:position w:val="-14"/>
        </w:rPr>
        <w:object w:dxaOrig="340" w:dyaOrig="580" w14:anchorId="3BE7884D">
          <v:shape id="_x0000_i1027" type="#_x0000_t75" style="width:16.95pt;height:27.95pt" o:ole="">
            <v:imagedata r:id="rId12" o:title=""/>
          </v:shape>
          <o:OLEObject Type="Embed" ProgID="Equation.DSMT4" ShapeID="_x0000_i1027" DrawAspect="Content" ObjectID="_1660220368" r:id="rId13"/>
        </w:object>
      </w:r>
      <w:r w:rsidR="00305C85">
        <w:t xml:space="preserve"> and </w:t>
      </w:r>
      <w:r w:rsidR="00305C85" w:rsidRPr="005F2CBD">
        <w:rPr>
          <w:position w:val="-14"/>
        </w:rPr>
        <w:object w:dxaOrig="400" w:dyaOrig="580" w14:anchorId="3C64D16F">
          <v:shape id="_x0000_i1028" type="#_x0000_t75" style="width:20.35pt;height:27.95pt" o:ole="">
            <v:imagedata r:id="rId14" o:title=""/>
          </v:shape>
          <o:OLEObject Type="Embed" ProgID="Equation.DSMT4" ShapeID="_x0000_i1028" DrawAspect="Content" ObjectID="_1660220369" r:id="rId15"/>
        </w:object>
      </w:r>
      <w:r w:rsidR="00305C85">
        <w:t xml:space="preserve"> as random variables</w:t>
      </w:r>
      <w:r>
        <w:t>. This means</w:t>
      </w:r>
      <w:r w:rsidR="009D360B">
        <w:t xml:space="preserve"> that</w:t>
      </w:r>
      <w:r>
        <w:t xml:space="preserve"> if many, many samples were taken from a population and the sample regression model was calculated each time, the average of the </w:t>
      </w:r>
      <w:r w:rsidRPr="005F2CBD">
        <w:rPr>
          <w:position w:val="-14"/>
        </w:rPr>
        <w:object w:dxaOrig="340" w:dyaOrig="580" w14:anchorId="02C3528A">
          <v:shape id="_x0000_i1029" type="#_x0000_t75" style="width:17.8pt;height:27.95pt" o:ole="">
            <v:imagedata r:id="rId16" o:title=""/>
          </v:shape>
          <o:OLEObject Type="Embed" ProgID="Equation.DSMT4" ShapeID="_x0000_i1029" DrawAspect="Content" ObjectID="_1660220370" r:id="rId17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Pr="005F2CBD">
        <w:rPr>
          <w:position w:val="-14"/>
        </w:rPr>
        <w:object w:dxaOrig="400" w:dyaOrig="580" w14:anchorId="1A4228FD">
          <v:shape id="_x0000_i1030" type="#_x0000_t75" style="width:19.5pt;height:27.95pt" o:ole="">
            <v:imagedata r:id="rId18" o:title=""/>
          </v:shape>
          <o:OLEObject Type="Embed" ProgID="Equation.DSMT4" ShapeID="_x0000_i1030" DrawAspect="Content" ObjectID="_1660220371" r:id="rId19"/>
        </w:object>
      </w:r>
      <w:r w:rsidR="004378BE">
        <w:t xml:space="preserve"> </w:t>
      </w:r>
      <w:r w:rsidR="009D360B">
        <w:t xml:space="preserve">values </w:t>
      </w:r>
      <w:r w:rsidR="004378BE">
        <w:t xml:space="preserve">would be approximately </w:t>
      </w:r>
      <w:r w:rsidR="004378BE">
        <w:sym w:font="Symbol" w:char="F062"/>
      </w:r>
      <w:r w:rsidR="004378BE">
        <w:rPr>
          <w:vertAlign w:val="subscript"/>
        </w:rPr>
        <w:t>1</w:t>
      </w:r>
      <w:r w:rsidR="004378BE">
        <w:t xml:space="preserve"> and </w:t>
      </w:r>
      <w:r w:rsidR="004378BE">
        <w:sym w:font="Symbol" w:char="F062"/>
      </w:r>
      <w:r w:rsidR="004378BE">
        <w:rPr>
          <w:vertAlign w:val="subscript"/>
        </w:rPr>
        <w:t>0</w:t>
      </w:r>
      <w:r w:rsidR="004378BE">
        <w:t xml:space="preserve">. </w:t>
      </w:r>
      <w:r w:rsidR="00B35724">
        <w:t>This property is often referred to as “unbias</w:t>
      </w:r>
      <w:r w:rsidR="009D360B">
        <w:t>ed</w:t>
      </w:r>
      <w:r w:rsidR="00B35724">
        <w:t>ness”. Why is this desirable?</w:t>
      </w:r>
    </w:p>
    <w:p w14:paraId="776D7C1C" w14:textId="48FA5C86" w:rsidR="00B35724" w:rsidRDefault="00B35724" w:rsidP="004378BE">
      <w:pPr>
        <w:ind w:left="720"/>
      </w:pPr>
    </w:p>
    <w:p w14:paraId="3E3F2400" w14:textId="43A2137F" w:rsidR="000D157F" w:rsidRDefault="004378BE" w:rsidP="004378BE">
      <w:pPr>
        <w:ind w:left="720"/>
      </w:pPr>
      <w:r>
        <w:t xml:space="preserve">Also, </w:t>
      </w:r>
      <w:r w:rsidR="009D360B">
        <w:t>one can show</w:t>
      </w:r>
    </w:p>
    <w:p w14:paraId="1754E826" w14:textId="36E8EBC5" w:rsidR="000D157F" w:rsidRDefault="004D7B7B" w:rsidP="004378BE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0DD2A2A9" wp14:editId="646FDD2A">
                <wp:simplePos x="0" y="0"/>
                <wp:positionH relativeFrom="column">
                  <wp:posOffset>1928495</wp:posOffset>
                </wp:positionH>
                <wp:positionV relativeFrom="paragraph">
                  <wp:posOffset>-931545</wp:posOffset>
                </wp:positionV>
                <wp:extent cx="5358765" cy="2343150"/>
                <wp:effectExtent l="38100" t="38100" r="13335" b="571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2215440" y="997200"/>
                        <a:ext cx="0" cy="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A4E5DCF" id="Ink 59" o:spid="_x0000_s1026" type="#_x0000_t75" style="position:absolute;margin-left:151.15pt;margin-top:-74.05pt;width:423.35pt;height:185.9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">
                <v:imagedata r:id="rId37" o:title=""/>
              </v:shape>
            </w:pict>
          </mc:Fallback>
        </mc:AlternateContent>
      </w:r>
    </w:p>
    <w:p w14:paraId="2F5AAC9B" w14:textId="188DE79E" w:rsidR="00B1592C" w:rsidRPr="00B1592C" w:rsidRDefault="004378BE" w:rsidP="000D157F">
      <w:pPr>
        <w:ind w:left="1440"/>
      </w:pPr>
      <w:r w:rsidRPr="004D3716">
        <w:rPr>
          <w:noProof/>
          <w:position w:val="-80"/>
        </w:rPr>
        <w:object w:dxaOrig="3480" w:dyaOrig="1460" w14:anchorId="772B35DF">
          <v:shape id="_x0000_i1031" type="#_x0000_t75" style="width:172.8pt;height:73.7pt" o:ole="">
            <v:imagedata r:id="rId38" o:title=""/>
          </v:shape>
          <o:OLEObject Type="Embed" ProgID="Equation.DSMT4" ShapeID="_x0000_i1031" DrawAspect="Content" ObjectID="_1660220372" r:id="rId39"/>
        </w:object>
      </w:r>
      <w:r w:rsidR="00B9193B">
        <w:t xml:space="preserve"> &amp; </w:t>
      </w:r>
      <w:r w:rsidR="00B9193B" w:rsidRPr="000D157F">
        <w:rPr>
          <w:noProof/>
          <w:position w:val="-84"/>
        </w:rPr>
        <w:object w:dxaOrig="5080" w:dyaOrig="1540" w14:anchorId="4FBE9330">
          <v:shape id="_x0000_i1032" type="#_x0000_t75" style="width:252.4pt;height:77.1pt" o:ole="">
            <v:imagedata r:id="rId40" o:title=""/>
          </v:shape>
          <o:OLEObject Type="Embed" ProgID="Equation.DSMT4" ShapeID="_x0000_i1032" DrawAspect="Content" ObjectID="_1660220373" r:id="rId41"/>
        </w:object>
      </w:r>
    </w:p>
    <w:p w14:paraId="449C95FE" w14:textId="77777777" w:rsidR="00B1592C" w:rsidRDefault="00B1592C" w:rsidP="00B1592C">
      <w:pPr>
        <w:ind w:left="720"/>
      </w:pPr>
    </w:p>
    <w:p w14:paraId="46330964" w14:textId="77777777" w:rsidR="000D157F" w:rsidRDefault="000D157F" w:rsidP="000D157F">
      <w:pPr>
        <w:ind w:left="720"/>
      </w:pPr>
      <w:r>
        <w:t xml:space="preserve">Again, this means if many, many samples were taken from a population and the sample regression model was calculated each time, the variance of the </w:t>
      </w:r>
      <w:r w:rsidRPr="005F2CBD">
        <w:rPr>
          <w:position w:val="-14"/>
        </w:rPr>
        <w:object w:dxaOrig="340" w:dyaOrig="580" w14:anchorId="5D2176EC">
          <v:shape id="_x0000_i1033" type="#_x0000_t75" style="width:17.8pt;height:27.95pt" o:ole="">
            <v:imagedata r:id="rId16" o:title=""/>
          </v:shape>
          <o:OLEObject Type="Embed" ProgID="Equation.DSMT4" ShapeID="_x0000_i1033" DrawAspect="Content" ObjectID="_1660220374" r:id="rId42"/>
        </w:object>
      </w:r>
      <w:r>
        <w:t xml:space="preserve"> and </w:t>
      </w:r>
      <w:r w:rsidRPr="005F2CBD">
        <w:rPr>
          <w:position w:val="-14"/>
        </w:rPr>
        <w:object w:dxaOrig="400" w:dyaOrig="580" w14:anchorId="67DC1772">
          <v:shape id="_x0000_i1034" type="#_x0000_t75" style="width:19.5pt;height:27.95pt" o:ole="">
            <v:imagedata r:id="rId18" o:title=""/>
          </v:shape>
          <o:OLEObject Type="Embed" ProgID="Equation.DSMT4" ShapeID="_x0000_i1034" DrawAspect="Content" ObjectID="_1660220375" r:id="rId43"/>
        </w:object>
      </w:r>
      <w:r>
        <w:t xml:space="preserve"> would be approximately </w:t>
      </w:r>
      <w:r>
        <w:sym w:font="Symbol" w:char="F062"/>
      </w:r>
      <w:r>
        <w:rPr>
          <w:vertAlign w:val="subscript"/>
        </w:rPr>
        <w:t>1</w:t>
      </w:r>
      <w:r>
        <w:t xml:space="preserve"> and </w:t>
      </w:r>
      <w:r>
        <w:sym w:font="Symbol" w:char="F062"/>
      </w:r>
      <w:r>
        <w:rPr>
          <w:vertAlign w:val="subscript"/>
        </w:rPr>
        <w:t>0</w:t>
      </w:r>
      <w:r>
        <w:t xml:space="preserve">. Because </w:t>
      </w:r>
      <w:r w:rsidRPr="000D157F">
        <w:rPr>
          <w:noProof/>
          <w:position w:val="-10"/>
        </w:rPr>
        <w:object w:dxaOrig="440" w:dyaOrig="520" w14:anchorId="017C56D8">
          <v:shape id="_x0000_i1035" type="#_x0000_t75" style="width:22pt;height:25.4pt" o:ole="">
            <v:imagedata r:id="rId44" o:title=""/>
          </v:shape>
          <o:OLEObject Type="Embed" ProgID="Equation.DSMT4" ShapeID="_x0000_i1035" DrawAspect="Content" ObjectID="_1660220376" r:id="rId45"/>
        </w:object>
      </w:r>
      <w:r>
        <w:t xml:space="preserve"> </w:t>
      </w:r>
      <w:r w:rsidR="00824FC1">
        <w:t xml:space="preserve">usually </w:t>
      </w:r>
      <w:r>
        <w:t xml:space="preserve">will be unknown, we can state estimates of the these quantities as </w:t>
      </w:r>
    </w:p>
    <w:p w14:paraId="2EFC0C2F" w14:textId="77777777" w:rsidR="000D157F" w:rsidRDefault="000D157F" w:rsidP="000D157F">
      <w:pPr>
        <w:ind w:left="720"/>
      </w:pPr>
    </w:p>
    <w:p w14:paraId="166C2C29" w14:textId="2A535001" w:rsidR="000D157F" w:rsidRDefault="000D157F" w:rsidP="000D157F">
      <w:pPr>
        <w:ind w:left="1440"/>
        <w:rPr>
          <w:noProof/>
        </w:rPr>
      </w:pPr>
      <w:r w:rsidRPr="004D3716">
        <w:rPr>
          <w:noProof/>
          <w:position w:val="-80"/>
        </w:rPr>
        <w:object w:dxaOrig="3480" w:dyaOrig="1460" w14:anchorId="1A1C5B90">
          <v:shape id="_x0000_i1036" type="#_x0000_t75" style="width:172.8pt;height:73.7pt" o:ole="">
            <v:imagedata r:id="rId46" o:title=""/>
          </v:shape>
          <o:OLEObject Type="Embed" ProgID="Equation.DSMT4" ShapeID="_x0000_i1036" DrawAspect="Content" ObjectID="_1660220377" r:id="rId47"/>
        </w:object>
      </w:r>
      <w:r>
        <w:t xml:space="preserve"> </w:t>
      </w:r>
      <w:r w:rsidR="00B9193B">
        <w:t>&amp;</w:t>
      </w:r>
      <w:r>
        <w:t xml:space="preserve"> </w:t>
      </w:r>
      <w:r w:rsidR="00B9193B" w:rsidRPr="000D157F">
        <w:rPr>
          <w:noProof/>
          <w:position w:val="-84"/>
        </w:rPr>
        <w:object w:dxaOrig="5040" w:dyaOrig="1540" w14:anchorId="4CF1548B">
          <v:shape id="_x0000_i1037" type="#_x0000_t75" style="width:252.4pt;height:77.1pt" o:ole="">
            <v:imagedata r:id="rId48" o:title=""/>
          </v:shape>
          <o:OLEObject Type="Embed" ProgID="Equation.DSMT4" ShapeID="_x0000_i1037" DrawAspect="Content" ObjectID="_1660220378" r:id="rId49"/>
        </w:object>
      </w:r>
    </w:p>
    <w:p w14:paraId="4EE6E681" w14:textId="07FBE291" w:rsidR="00E27CB5" w:rsidRPr="00B1592C" w:rsidRDefault="00E27CB5" w:rsidP="000D157F">
      <w:pPr>
        <w:ind w:left="1440"/>
      </w:pPr>
    </w:p>
    <w:p w14:paraId="0B25B2E4" w14:textId="30D6AAA3" w:rsidR="000D157F" w:rsidRDefault="000D157F" w:rsidP="000D157F">
      <w:pPr>
        <w:ind w:left="720"/>
      </w:pPr>
    </w:p>
    <w:p w14:paraId="404C8801" w14:textId="59310EC7" w:rsidR="000D157F" w:rsidRDefault="004D7B7B" w:rsidP="000D157F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2612963B" wp14:editId="1B0A0A20">
                <wp:simplePos x="0" y="0"/>
                <wp:positionH relativeFrom="column">
                  <wp:posOffset>4480560</wp:posOffset>
                </wp:positionH>
                <wp:positionV relativeFrom="paragraph">
                  <wp:posOffset>-948055</wp:posOffset>
                </wp:positionV>
                <wp:extent cx="2548700" cy="2004170"/>
                <wp:effectExtent l="38100" t="38100" r="4445" b="5334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1733760" y="1360080"/>
                        <a:ext cx="0" cy="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FFB8700" id="Ink 87" o:spid="_x0000_s1026" type="#_x0000_t75" style="position:absolute;margin-left:352.1pt;margin-top:-75.35pt;width:202.1pt;height:159.2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">
                <v:imagedata r:id="rId65" o:title=""/>
              </v:shape>
            </w:pict>
          </mc:Fallback>
        </mc:AlternateContent>
      </w:r>
      <w:r w:rsidR="000D157F">
        <w:t xml:space="preserve">where </w:t>
      </w:r>
    </w:p>
    <w:p w14:paraId="530A6A86" w14:textId="486B0B95" w:rsidR="000D157F" w:rsidRDefault="000D157F" w:rsidP="000D157F">
      <w:pPr>
        <w:ind w:left="720"/>
      </w:pPr>
    </w:p>
    <w:p w14:paraId="51A5808D" w14:textId="10884F23" w:rsidR="000D157F" w:rsidRDefault="004D7B7B" w:rsidP="000D157F">
      <w:pPr>
        <w:ind w:left="144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3E545995" wp14:editId="452A72B4">
                <wp:simplePos x="0" y="0"/>
                <wp:positionH relativeFrom="column">
                  <wp:posOffset>5019040</wp:posOffset>
                </wp:positionH>
                <wp:positionV relativeFrom="paragraph">
                  <wp:posOffset>-353695</wp:posOffset>
                </wp:positionV>
                <wp:extent cx="2149190" cy="1533525"/>
                <wp:effectExtent l="38100" t="38100" r="3810" b="4762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2998440" y="1947240"/>
                        <a:ext cx="0" cy="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F1662D4" id="Ink 107" o:spid="_x0000_s1026" type="#_x0000_t75" style="position:absolute;margin-left:394.5pt;margin-top:-28.55pt;width:170.65pt;height:122.1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">
                <v:imagedata r:id="rId69" o:title=""/>
              </v:shape>
            </w:pict>
          </mc:Fallback>
        </mc:AlternateContent>
      </w:r>
      <w:r w:rsidR="00305C85" w:rsidRPr="000D157F">
        <w:rPr>
          <w:position w:val="-36"/>
        </w:rPr>
        <w:object w:dxaOrig="3960" w:dyaOrig="1359" w14:anchorId="6145246F">
          <v:shape id="_x0000_i1038" type="#_x0000_t75" style="width:198.2pt;height:67.75pt" o:ole="">
            <v:imagedata r:id="rId70" o:title=""/>
          </v:shape>
          <o:OLEObject Type="Embed" ProgID="Equation.DSMT4" ShapeID="_x0000_i1038" DrawAspect="Content" ObjectID="_1660220379" r:id="rId71"/>
        </w:object>
      </w:r>
    </w:p>
    <w:p w14:paraId="55419450" w14:textId="3B608899" w:rsidR="000D157F" w:rsidRDefault="000D157F" w:rsidP="00B1592C">
      <w:pPr>
        <w:ind w:left="720"/>
      </w:pPr>
    </w:p>
    <w:p w14:paraId="4FE39AE7" w14:textId="516181BD" w:rsidR="00300DE5" w:rsidRDefault="000D157F" w:rsidP="00B1592C">
      <w:pPr>
        <w:ind w:left="720"/>
      </w:pPr>
      <w:r>
        <w:t xml:space="preserve">This value of </w:t>
      </w:r>
      <w:r w:rsidRPr="000D157F">
        <w:rPr>
          <w:position w:val="-10"/>
        </w:rPr>
        <w:object w:dxaOrig="380" w:dyaOrig="520" w14:anchorId="3493A6DE">
          <v:shape id="_x0000_i1039" type="#_x0000_t75" style="width:17.8pt;height:25.4pt" o:ole="">
            <v:imagedata r:id="rId72" o:title=""/>
          </v:shape>
          <o:OLEObject Type="Embed" ProgID="Equation.DSMT4" ShapeID="_x0000_i1039" DrawAspect="Content" ObjectID="_1660220380" r:id="rId73"/>
        </w:object>
      </w:r>
      <w:r>
        <w:t xml:space="preserve"> is often called the mean square error</w:t>
      </w:r>
      <w:r w:rsidR="003D30D8">
        <w:t xml:space="preserve"> (MSE)</w:t>
      </w:r>
      <w:r>
        <w:t xml:space="preserve">, which </w:t>
      </w:r>
      <w:r w:rsidR="00300DE5">
        <w:t xml:space="preserve">is basically the same as it was </w:t>
      </w:r>
      <w:r w:rsidR="003D30D8">
        <w:t>in the previous course notes</w:t>
      </w:r>
      <w:r>
        <w:t>.</w:t>
      </w:r>
      <w:r w:rsidR="00300DE5">
        <w:t xml:space="preserve"> </w:t>
      </w:r>
    </w:p>
    <w:p w14:paraId="69BA6196" w14:textId="77777777" w:rsidR="00300DE5" w:rsidRDefault="00300DE5" w:rsidP="00B1592C">
      <w:pPr>
        <w:ind w:left="720"/>
      </w:pPr>
    </w:p>
    <w:p w14:paraId="2E3EB73F" w14:textId="77777777" w:rsidR="00B35724" w:rsidRDefault="00B35724" w:rsidP="00B35724">
      <w:pPr>
        <w:ind w:left="720"/>
      </w:pPr>
      <w:r w:rsidRPr="00E8759D">
        <w:rPr>
          <w:u w:val="single"/>
        </w:rPr>
        <w:t>Notes</w:t>
      </w:r>
      <w:r>
        <w:t>:</w:t>
      </w:r>
    </w:p>
    <w:p w14:paraId="3708BA1D" w14:textId="77777777" w:rsidR="00B35724" w:rsidRDefault="00B35724" w:rsidP="00B35724">
      <w:pPr>
        <w:pStyle w:val="ListParagraph"/>
        <w:numPr>
          <w:ilvl w:val="0"/>
          <w:numId w:val="33"/>
        </w:numPr>
      </w:pPr>
      <w:r w:rsidRPr="000D157F">
        <w:rPr>
          <w:position w:val="-10"/>
        </w:rPr>
        <w:object w:dxaOrig="380" w:dyaOrig="520" w14:anchorId="1F7565BF">
          <v:shape id="_x0000_i1040" type="#_x0000_t75" style="width:17.8pt;height:25.4pt" o:ole="">
            <v:imagedata r:id="rId72" o:title=""/>
          </v:shape>
          <o:OLEObject Type="Embed" ProgID="Equation.DSMT4" ShapeID="_x0000_i1040" DrawAspect="Content" ObjectID="_1660220381" r:id="rId74"/>
        </w:object>
      </w:r>
      <w:r>
        <w:t xml:space="preserve"> estimates </w:t>
      </w:r>
      <w:r w:rsidRPr="00B35724">
        <w:rPr>
          <w:position w:val="-10"/>
        </w:rPr>
        <w:object w:dxaOrig="440" w:dyaOrig="520" w14:anchorId="75CD14B8">
          <v:shape id="_x0000_i1041" type="#_x0000_t75" style="width:22pt;height:25.4pt" o:ole="">
            <v:imagedata r:id="rId75" o:title=""/>
          </v:shape>
          <o:OLEObject Type="Embed" ProgID="Equation.DSMT4" ShapeID="_x0000_i1041" DrawAspect="Content" ObjectID="_1660220382" r:id="rId76"/>
        </w:object>
      </w:r>
      <w:r>
        <w:t>.</w:t>
      </w:r>
    </w:p>
    <w:p w14:paraId="64D8B649" w14:textId="77777777" w:rsidR="00B35724" w:rsidRDefault="00B35724" w:rsidP="00B35724">
      <w:pPr>
        <w:pStyle w:val="ListParagraph"/>
        <w:numPr>
          <w:ilvl w:val="0"/>
          <w:numId w:val="33"/>
        </w:numPr>
      </w:pPr>
      <w:r>
        <w:rPr>
          <w:noProof/>
        </w:rPr>
        <w:t xml:space="preserve">The sample variance presented </w:t>
      </w:r>
      <w:r w:rsidR="003D30D8">
        <w:rPr>
          <w:noProof/>
        </w:rPr>
        <w:t>prevouisly</w:t>
      </w:r>
      <w:r>
        <w:rPr>
          <w:noProof/>
        </w:rPr>
        <w:t xml:space="preserve"> was </w:t>
      </w:r>
      <w:r w:rsidRPr="00B35724">
        <w:rPr>
          <w:position w:val="-34"/>
        </w:rPr>
        <w:object w:dxaOrig="3780" w:dyaOrig="900" w14:anchorId="57A0C9DC">
          <v:shape id="_x0000_i1042" type="#_x0000_t75" style="width:189.75pt;height:45.75pt" o:ole="">
            <v:imagedata r:id="rId77" o:title=""/>
          </v:shape>
          <o:OLEObject Type="Embed" ProgID="Equation.DSMT4" ShapeID="_x0000_i1042" DrawAspect="Content" ObjectID="_1660220383" r:id="rId78"/>
        </w:object>
      </w:r>
      <w:r>
        <w:t xml:space="preserve">. Notice that the denominator has n – 1 in it which is actually the degrees of freedom of the numerator. The numerator had 1 estimator of </w:t>
      </w:r>
      <w:r>
        <w:sym w:font="Symbol" w:char="F06D"/>
      </w:r>
      <w:r>
        <w:t xml:space="preserve"> in it which caused a “loss” of a degree of freedom.  Without going into too much detail, the degrees of freedom of the numerator in </w:t>
      </w:r>
      <w:r w:rsidRPr="00D24067">
        <w:rPr>
          <w:noProof/>
          <w:position w:val="-10"/>
        </w:rPr>
        <w:object w:dxaOrig="380" w:dyaOrig="520" w14:anchorId="4E6CCFDE">
          <v:shape id="_x0000_i1043" type="#_x0000_t75" style="width:17.8pt;height:25.4pt" o:ole="">
            <v:imagedata r:id="rId79" o:title=""/>
          </v:shape>
          <o:OLEObject Type="Embed" ProgID="Equation.DSMT4" ShapeID="_x0000_i1043" DrawAspect="Content" ObjectID="_1660220384" r:id="rId80"/>
        </w:object>
      </w:r>
      <w:r>
        <w:rPr>
          <w:noProof/>
        </w:rPr>
        <w:t xml:space="preserve"> is n – 2 </w:t>
      </w:r>
      <w:r w:rsidR="009D360B">
        <w:rPr>
          <w:noProof/>
        </w:rPr>
        <w:t>because</w:t>
      </w:r>
      <w:r>
        <w:rPr>
          <w:noProof/>
        </w:rPr>
        <w:t xml:space="preserve"> it includes the estimates of </w:t>
      </w:r>
      <w:r>
        <w:rPr>
          <w:noProof/>
        </w:rPr>
        <w:sym w:font="Symbol" w:char="F062"/>
      </w:r>
      <w:r>
        <w:rPr>
          <w:noProof/>
          <w:vertAlign w:val="subscript"/>
        </w:rPr>
        <w:t>0</w:t>
      </w:r>
      <w:r>
        <w:rPr>
          <w:noProof/>
        </w:rPr>
        <w:t xml:space="preserve"> and </w:t>
      </w:r>
      <w:r>
        <w:rPr>
          <w:noProof/>
        </w:rPr>
        <w:sym w:font="Symbol" w:char="F062"/>
      </w:r>
      <w:r>
        <w:rPr>
          <w:noProof/>
          <w:vertAlign w:val="subscript"/>
        </w:rPr>
        <w:t>1</w:t>
      </w:r>
      <w:r>
        <w:rPr>
          <w:noProof/>
        </w:rPr>
        <w:t xml:space="preserve">. </w:t>
      </w:r>
    </w:p>
    <w:p w14:paraId="68D600DC" w14:textId="77777777" w:rsidR="000D157F" w:rsidRDefault="003D30D8" w:rsidP="00236883">
      <w:pPr>
        <w:pStyle w:val="ListParagraph"/>
        <w:numPr>
          <w:ilvl w:val="0"/>
          <w:numId w:val="32"/>
        </w:numPr>
      </w:pPr>
      <w:r>
        <w:rPr>
          <w:noProof/>
        </w:rPr>
        <w:lastRenderedPageBreak/>
        <w:t xml:space="preserve">Some books will denote </w:t>
      </w:r>
      <w:r w:rsidRPr="00B35724">
        <w:rPr>
          <w:noProof/>
          <w:position w:val="-16"/>
        </w:rPr>
        <w:object w:dxaOrig="1620" w:dyaOrig="720" w14:anchorId="3F6F5469">
          <v:shape id="_x0000_i1044" type="#_x0000_t75" style="width:81.3pt;height:36.4pt" o:ole="">
            <v:imagedata r:id="rId81" o:title=""/>
          </v:shape>
          <o:OLEObject Type="Embed" ProgID="Equation.DSMT4" ShapeID="_x0000_i1044" DrawAspect="Content" ObjectID="_1660220385" r:id="rId82"/>
        </w:object>
      </w:r>
      <w:r w:rsidRPr="003D30D8">
        <w:rPr>
          <w:noProof/>
          <w:position w:val="-80"/>
        </w:rPr>
        <w:t xml:space="preserve"> </w:t>
      </w:r>
      <w:r>
        <w:t xml:space="preserve">by </w:t>
      </w:r>
      <w:r w:rsidRPr="00B35724">
        <w:rPr>
          <w:position w:val="-18"/>
        </w:rPr>
        <w:object w:dxaOrig="499" w:dyaOrig="540" w14:anchorId="2D06150A">
          <v:shape id="_x0000_i1045" type="#_x0000_t75" style="width:23.7pt;height:26.25pt" o:ole="">
            <v:imagedata r:id="rId83" o:title=""/>
          </v:shape>
          <o:OLEObject Type="Embed" ProgID="Equation.DSMT4" ShapeID="_x0000_i1045" DrawAspect="Content" ObjectID="_1660220386" r:id="rId84"/>
        </w:object>
      </w:r>
      <w:r>
        <w:t xml:space="preserve"> and </w:t>
      </w:r>
      <w:r w:rsidRPr="00B35724">
        <w:rPr>
          <w:noProof/>
          <w:position w:val="-16"/>
        </w:rPr>
        <w:object w:dxaOrig="1660" w:dyaOrig="720" w14:anchorId="5D61F2C1">
          <v:shape id="_x0000_i1046" type="#_x0000_t75" style="width:83pt;height:36.4pt" o:ole="">
            <v:imagedata r:id="rId85" o:title=""/>
          </v:shape>
          <o:OLEObject Type="Embed" ProgID="Equation.DSMT4" ShapeID="_x0000_i1046" DrawAspect="Content" ObjectID="_1660220387" r:id="rId86"/>
        </w:object>
      </w:r>
      <w:r>
        <w:t xml:space="preserve"> by </w:t>
      </w:r>
      <w:r w:rsidRPr="00B35724">
        <w:rPr>
          <w:position w:val="-18"/>
        </w:rPr>
        <w:object w:dxaOrig="540" w:dyaOrig="540" w14:anchorId="11AAB2F4">
          <v:shape id="_x0000_i1047" type="#_x0000_t75" style="width:26.25pt;height:26.25pt" o:ole="">
            <v:imagedata r:id="rId87" o:title=""/>
          </v:shape>
          <o:OLEObject Type="Embed" ProgID="Equation.DSMT4" ShapeID="_x0000_i1047" DrawAspect="Content" ObjectID="_1660220388" r:id="rId88"/>
        </w:object>
      </w:r>
      <w:r>
        <w:t xml:space="preserve">. Also, some books will refer to </w:t>
      </w:r>
      <w:r w:rsidR="00670E1D" w:rsidRPr="000D157F">
        <w:rPr>
          <w:position w:val="-10"/>
        </w:rPr>
        <w:object w:dxaOrig="380" w:dyaOrig="520" w14:anchorId="5C9FF023">
          <v:shape id="_x0000_i1048" type="#_x0000_t75" style="width:17.8pt;height:25.4pt" o:ole="">
            <v:imagedata r:id="rId72" o:title=""/>
          </v:shape>
          <o:OLEObject Type="Embed" ProgID="Equation.DSMT4" ShapeID="_x0000_i1048" DrawAspect="Content" ObjectID="_1660220389" r:id="rId89"/>
        </w:object>
      </w:r>
      <w:r w:rsidR="00670E1D">
        <w:t xml:space="preserve"> as MS for residual, sample standard deviation around the regression line, the standard error of estimate, and the residual standard deviation. </w:t>
      </w:r>
    </w:p>
    <w:p w14:paraId="74EBD8CD" w14:textId="77777777" w:rsidR="006A11E5" w:rsidRDefault="006A11E5" w:rsidP="00B35724">
      <w:pPr>
        <w:pStyle w:val="ListParagraph"/>
        <w:numPr>
          <w:ilvl w:val="0"/>
          <w:numId w:val="32"/>
        </w:numPr>
      </w:pPr>
      <w:r>
        <w:rPr>
          <w:noProof/>
        </w:rPr>
        <w:t xml:space="preserve">What do </w:t>
      </w:r>
      <w:r w:rsidRPr="00D24067">
        <w:rPr>
          <w:noProof/>
          <w:position w:val="-10"/>
        </w:rPr>
        <w:object w:dxaOrig="440" w:dyaOrig="520" w14:anchorId="7ECC6313">
          <v:shape id="_x0000_i1049" type="#_x0000_t75" style="width:22pt;height:25.4pt" o:ole="">
            <v:imagedata r:id="rId90" o:title=""/>
          </v:shape>
          <o:OLEObject Type="Embed" ProgID="Equation.DSMT4" ShapeID="_x0000_i1049" DrawAspect="Content" ObjectID="_1660220390" r:id="rId91"/>
        </w:object>
      </w:r>
      <w:r>
        <w:rPr>
          <w:noProof/>
        </w:rPr>
        <w:t xml:space="preserve"> and </w:t>
      </w:r>
      <w:r w:rsidRPr="00F01C16">
        <w:rPr>
          <w:noProof/>
          <w:position w:val="-10"/>
        </w:rPr>
        <w:object w:dxaOrig="380" w:dyaOrig="520" w14:anchorId="0201D37B">
          <v:shape id="_x0000_i1050" type="#_x0000_t75" style="width:19.5pt;height:25.4pt" o:ole="">
            <v:imagedata r:id="rId92" o:title=""/>
          </v:shape>
          <o:OLEObject Type="Embed" ProgID="Equation.DSMT4" ShapeID="_x0000_i1050" DrawAspect="Content" ObjectID="_1660220391" r:id="rId93"/>
        </w:object>
      </w:r>
      <w:r>
        <w:rPr>
          <w:noProof/>
        </w:rPr>
        <w:t xml:space="preserve"> represent?  </w:t>
      </w:r>
    </w:p>
    <w:p w14:paraId="16E92B5C" w14:textId="77777777" w:rsidR="006A11E5" w:rsidRDefault="006A11E5" w:rsidP="006A11E5">
      <w:pPr>
        <w:ind w:left="720"/>
        <w:rPr>
          <w:noProof/>
        </w:rPr>
      </w:pPr>
    </w:p>
    <w:p w14:paraId="0A3117B5" w14:textId="77777777" w:rsidR="006A11E5" w:rsidRDefault="00824FC1" w:rsidP="003D30D8">
      <w:pPr>
        <w:ind w:left="1080"/>
      </w:pPr>
      <w:r w:rsidRPr="008A146B">
        <w:rPr>
          <w:position w:val="-10"/>
        </w:rPr>
        <w:object w:dxaOrig="440" w:dyaOrig="520" w14:anchorId="1B1AC7AA">
          <v:shape id="_x0000_i1051" type="#_x0000_t75" style="width:22pt;height:25.4pt" o:ole="">
            <v:imagedata r:id="rId94" o:title=""/>
          </v:shape>
          <o:OLEObject Type="Embed" ProgID="Equation.DSMT4" ShapeID="_x0000_i1051" DrawAspect="Content" ObjectID="_1660220392" r:id="rId95"/>
        </w:object>
      </w:r>
      <w:r w:rsidR="006A11E5" w:rsidRPr="008A146B">
        <w:t xml:space="preserve"> </w:t>
      </w:r>
      <w:bookmarkStart w:id="0" w:name="OLE_LINK1"/>
      <w:r w:rsidR="006A11E5" w:rsidRPr="008A146B">
        <w:t xml:space="preserve">measures the variability of </w:t>
      </w:r>
      <w:r w:rsidR="006A11E5">
        <w:t xml:space="preserve">points from the </w:t>
      </w:r>
      <w:r w:rsidR="006A11E5">
        <w:br/>
        <w:t>E(</w:t>
      </w:r>
      <w:r w:rsidR="003D30D8">
        <w:t>Y</w:t>
      </w:r>
      <w:r w:rsidR="006A11E5">
        <w:t xml:space="preserve">) = </w:t>
      </w:r>
      <w:r w:rsidR="00B35724">
        <w:sym w:font="Symbol" w:char="F062"/>
      </w:r>
      <w:r w:rsidR="00B35724">
        <w:rPr>
          <w:vertAlign w:val="subscript"/>
        </w:rPr>
        <w:t>0</w:t>
      </w:r>
      <w:r w:rsidR="006A11E5">
        <w:t xml:space="preserve"> + </w:t>
      </w:r>
      <w:r w:rsidR="006A11E5">
        <w:sym w:font="Symbol" w:char="F062"/>
      </w:r>
      <w:r w:rsidR="00B35724">
        <w:rPr>
          <w:vertAlign w:val="subscript"/>
        </w:rPr>
        <w:t>1</w:t>
      </w:r>
      <w:r w:rsidR="006A11E5">
        <w:t xml:space="preserve">x line </w:t>
      </w:r>
      <w:r w:rsidR="006A11E5" w:rsidRPr="008A146B">
        <w:t>in the graph below.</w:t>
      </w:r>
    </w:p>
    <w:p w14:paraId="18671F79" w14:textId="77777777" w:rsidR="009D360B" w:rsidRDefault="009D360B" w:rsidP="003D30D8">
      <w:pPr>
        <w:ind w:left="1080"/>
      </w:pPr>
    </w:p>
    <w:bookmarkEnd w:id="0"/>
    <w:p w14:paraId="472F1895" w14:textId="237FC12E" w:rsidR="00B35724" w:rsidRDefault="004D7B7B" w:rsidP="003D30D8">
      <w:pPr>
        <w:ind w:left="144" w:firstLine="720"/>
        <w:jc w:val="center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5B652171" wp14:editId="29F06876">
                <wp:simplePos x="0" y="0"/>
                <wp:positionH relativeFrom="column">
                  <wp:posOffset>4882515</wp:posOffset>
                </wp:positionH>
                <wp:positionV relativeFrom="paragraph">
                  <wp:posOffset>1579245</wp:posOffset>
                </wp:positionV>
                <wp:extent cx="190225" cy="309935"/>
                <wp:effectExtent l="38100" t="38100" r="57785" b="5207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189720" y="0"/>
                        <a:ext cx="505" cy="695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4297CA3" id="Ink 135" o:spid="_x0000_s1026" type="#_x0000_t75" style="position:absolute;margin-left:383.75pt;margin-top:123.65pt;width:16.4pt;height:25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">
                <v:imagedata r:id="rId105" o:title=""/>
              </v:shape>
            </w:pict>
          </mc:Fallback>
        </mc:AlternateContent>
      </w:r>
      <w:r w:rsidR="00691467">
        <w:rPr>
          <w:noProof/>
        </w:rPr>
        <w:drawing>
          <wp:inline distT="0" distB="0" distL="0" distR="0" wp14:anchorId="6D6A7E27" wp14:editId="29769442">
            <wp:extent cx="4480560" cy="3191153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492129" cy="3199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CEEBBC" w14:textId="77777777" w:rsidR="006A11E5" w:rsidRDefault="006A11E5" w:rsidP="003D30D8">
      <w:pPr>
        <w:ind w:left="144"/>
        <w:rPr>
          <w:noProof/>
        </w:rPr>
      </w:pPr>
    </w:p>
    <w:p w14:paraId="413682CF" w14:textId="77777777" w:rsidR="006A11E5" w:rsidRDefault="006A11E5" w:rsidP="005202E2">
      <w:pPr>
        <w:ind w:left="1170"/>
      </w:pPr>
      <w:r w:rsidRPr="00F01C16">
        <w:rPr>
          <w:noProof/>
          <w:position w:val="-10"/>
        </w:rPr>
        <w:object w:dxaOrig="380" w:dyaOrig="520" w14:anchorId="452265A4">
          <v:shape id="_x0000_i1052" type="#_x0000_t75" style="width:19.5pt;height:25.4pt" o:ole="">
            <v:imagedata r:id="rId92" o:title=""/>
          </v:shape>
          <o:OLEObject Type="Embed" ProgID="Equation.DSMT4" ShapeID="_x0000_i1052" DrawAspect="Content" ObjectID="_1660220393" r:id="rId107"/>
        </w:object>
      </w:r>
      <w:r>
        <w:rPr>
          <w:noProof/>
        </w:rPr>
        <w:t xml:space="preserve"> </w:t>
      </w:r>
      <w:r w:rsidRPr="008A146B">
        <w:t xml:space="preserve">measures the variability of the </w:t>
      </w:r>
      <w:r>
        <w:t xml:space="preserve">sampled points from the </w:t>
      </w:r>
      <w:r w:rsidR="00B35724" w:rsidRPr="00864BAF">
        <w:rPr>
          <w:position w:val="-14"/>
        </w:rPr>
        <w:object w:dxaOrig="1980" w:dyaOrig="580" w14:anchorId="53A23139">
          <v:shape id="_x0000_i1053" type="#_x0000_t75" style="width:97.4pt;height:27.95pt" o:ole="" fillcolor="window">
            <v:imagedata r:id="rId108" o:title=""/>
          </v:shape>
          <o:OLEObject Type="Embed" ProgID="Equation.DSMT4" ShapeID="_x0000_i1053" DrawAspect="Content" ObjectID="_1660220394" r:id="rId109"/>
        </w:object>
      </w:r>
      <w:r>
        <w:t xml:space="preserve"> line</w:t>
      </w:r>
      <w:r w:rsidRPr="008A146B">
        <w:rPr>
          <w:vertAlign w:val="subscript"/>
        </w:rPr>
        <w:t xml:space="preserve"> </w:t>
      </w:r>
      <w:r w:rsidRPr="008A146B">
        <w:t>in the graph below.</w:t>
      </w:r>
    </w:p>
    <w:p w14:paraId="63450E3F" w14:textId="77777777" w:rsidR="009D360B" w:rsidRDefault="009D360B" w:rsidP="003D30D8">
      <w:pPr>
        <w:ind w:left="864"/>
      </w:pPr>
    </w:p>
    <w:p w14:paraId="6B4078ED" w14:textId="3ACAB0CD" w:rsidR="006A11E5" w:rsidRDefault="004D7B7B" w:rsidP="003D30D8">
      <w:pPr>
        <w:ind w:left="144"/>
        <w:jc w:val="center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0CED6C10" wp14:editId="7F10056A">
                <wp:simplePos x="0" y="0"/>
                <wp:positionH relativeFrom="column">
                  <wp:posOffset>2787262</wp:posOffset>
                </wp:positionH>
                <wp:positionV relativeFrom="paragraph">
                  <wp:posOffset>1994960</wp:posOffset>
                </wp:positionV>
                <wp:extent cx="34200" cy="482760"/>
                <wp:effectExtent l="38100" t="38100" r="42545" b="5080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34200" cy="48276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5D2042C" id="Ink 140" o:spid="_x0000_s1026" type="#_x0000_t75" style="position:absolute;margin-left:218.75pt;margin-top:156.4pt;width:4.15pt;height:39.4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09B444E1" wp14:editId="7B4EFF6E">
                <wp:simplePos x="0" y="0"/>
                <wp:positionH relativeFrom="column">
                  <wp:posOffset>1835782</wp:posOffset>
                </wp:positionH>
                <wp:positionV relativeFrom="paragraph">
                  <wp:posOffset>2303120</wp:posOffset>
                </wp:positionV>
                <wp:extent cx="9720" cy="141840"/>
                <wp:effectExtent l="57150" t="38100" r="47625" b="4889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9720" cy="14184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3E9E84" id="Ink 139" o:spid="_x0000_s1026" type="#_x0000_t75" style="position:absolute;margin-left:143.85pt;margin-top:180.65pt;width:2.15pt;height:12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645D0FAD" wp14:editId="5498313D">
                <wp:simplePos x="0" y="0"/>
                <wp:positionH relativeFrom="column">
                  <wp:posOffset>2467222</wp:posOffset>
                </wp:positionH>
                <wp:positionV relativeFrom="paragraph">
                  <wp:posOffset>1214840</wp:posOffset>
                </wp:positionV>
                <wp:extent cx="86760" cy="883440"/>
                <wp:effectExtent l="57150" t="38100" r="46990" b="5016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86760" cy="88344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4527C4F" id="Ink 138" o:spid="_x0000_s1026" type="#_x0000_t75" style="position:absolute;margin-left:193.55pt;margin-top:94.95pt;width:8.25pt;height:70.9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5757A4B5" wp14:editId="5055634B">
                <wp:simplePos x="0" y="0"/>
                <wp:positionH relativeFrom="column">
                  <wp:posOffset>4701382</wp:posOffset>
                </wp:positionH>
                <wp:positionV relativeFrom="paragraph">
                  <wp:posOffset>1321760</wp:posOffset>
                </wp:positionV>
                <wp:extent cx="27000" cy="263160"/>
                <wp:effectExtent l="38100" t="38100" r="49530" b="4191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7000" cy="26316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3F0AB26" id="Ink 137" o:spid="_x0000_s1026" type="#_x0000_t75" style="position:absolute;margin-left:369.5pt;margin-top:103.4pt;width:3.55pt;height:22.1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">
                <v:imagedata r:id="rId131" o:title=""/>
              </v:shape>
            </w:pict>
          </mc:Fallback>
        </mc:AlternateContent>
      </w:r>
      <w:r w:rsidR="008D4206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474016" wp14:editId="18724072">
                <wp:simplePos x="0" y="0"/>
                <wp:positionH relativeFrom="column">
                  <wp:posOffset>2632075</wp:posOffset>
                </wp:positionH>
                <wp:positionV relativeFrom="paragraph">
                  <wp:posOffset>2008505</wp:posOffset>
                </wp:positionV>
                <wp:extent cx="53975" cy="53975"/>
                <wp:effectExtent l="0" t="0" r="3175" b="31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51FA2240" id="Rectangle 3" o:spid="_x0000_s1026" style="position:absolute;margin-left:207.25pt;margin-top:158.15pt;width:4.25pt;height: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" fillcolor="white [3212]" stroked="f" strokeweight="2pt"/>
            </w:pict>
          </mc:Fallback>
        </mc:AlternateContent>
      </w:r>
      <w:r w:rsidR="00691467">
        <w:rPr>
          <w:noProof/>
        </w:rPr>
        <w:drawing>
          <wp:inline distT="0" distB="0" distL="0" distR="0" wp14:anchorId="721F0E95" wp14:editId="2C7F5AAC">
            <wp:extent cx="4425696" cy="3172968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4425696" cy="3172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6C0779" w14:textId="77777777" w:rsidR="006A11E5" w:rsidRDefault="006A11E5" w:rsidP="006A11E5">
      <w:pPr>
        <w:ind w:left="720"/>
      </w:pPr>
    </w:p>
    <w:p w14:paraId="02676BAD" w14:textId="4D89AB89" w:rsidR="003D30D8" w:rsidRDefault="003D30D8" w:rsidP="003D30D8">
      <w:pPr>
        <w:pStyle w:val="ListParagraph"/>
        <w:numPr>
          <w:ilvl w:val="0"/>
          <w:numId w:val="46"/>
        </w:numPr>
      </w:pPr>
      <w:r>
        <w:t xml:space="preserve">It is also helpful to think about </w:t>
      </w:r>
      <w:r w:rsidRPr="00864BAF">
        <w:rPr>
          <w:position w:val="-10"/>
        </w:rPr>
        <w:object w:dxaOrig="440" w:dyaOrig="520" w14:anchorId="2CC64BBB">
          <v:shape id="_x0000_i1054" type="#_x0000_t75" style="width:22pt;height:25.4pt" o:ole="">
            <v:imagedata r:id="rId133" o:title=""/>
          </v:shape>
          <o:OLEObject Type="Embed" ProgID="Equation.DSMT4" ShapeID="_x0000_i1054" DrawAspect="Content" ObjectID="_1660220395" r:id="rId134"/>
        </w:object>
      </w:r>
      <w:r>
        <w:t xml:space="preserve"> as follows. Remember that Y</w:t>
      </w:r>
      <w:r>
        <w:rPr>
          <w:noProof/>
        </w:rPr>
        <w:t xml:space="preserve"> has a normal distribution with E(Y) = </w:t>
      </w:r>
      <w:r>
        <w:rPr>
          <w:noProof/>
        </w:rPr>
        <w:sym w:font="Symbol" w:char="F062"/>
      </w:r>
      <w:r w:rsidRPr="003D30D8">
        <w:rPr>
          <w:noProof/>
          <w:vertAlign w:val="subscript"/>
        </w:rPr>
        <w:t>0</w:t>
      </w:r>
      <w:r>
        <w:rPr>
          <w:noProof/>
        </w:rPr>
        <w:t xml:space="preserve"> + </w:t>
      </w:r>
      <w:r>
        <w:rPr>
          <w:noProof/>
        </w:rPr>
        <w:sym w:font="Symbol" w:char="F062"/>
      </w:r>
      <w:r w:rsidRPr="003D30D8">
        <w:rPr>
          <w:noProof/>
          <w:vertAlign w:val="subscript"/>
        </w:rPr>
        <w:t>1</w:t>
      </w:r>
      <w:r>
        <w:rPr>
          <w:noProof/>
        </w:rPr>
        <w:t xml:space="preserve">x and Var(Y) = </w:t>
      </w:r>
      <w:r w:rsidRPr="00864BAF">
        <w:rPr>
          <w:position w:val="-10"/>
        </w:rPr>
        <w:object w:dxaOrig="440" w:dyaOrig="520" w14:anchorId="4E541734">
          <v:shape id="_x0000_i1055" type="#_x0000_t75" style="width:22pt;height:25.4pt" o:ole="">
            <v:imagedata r:id="rId133" o:title=""/>
          </v:shape>
          <o:OLEObject Type="Embed" ProgID="Equation.DSMT4" ShapeID="_x0000_i1055" DrawAspect="Content" ObjectID="_1660220396" r:id="rId135"/>
        </w:object>
      </w:r>
      <w:r>
        <w:t xml:space="preserve">. </w:t>
      </w:r>
      <w:r>
        <w:rPr>
          <w:noProof/>
        </w:rPr>
        <w:t xml:space="preserve">For each x, we can use the normal distribution in the same way as we did when it was first introduced. For example, </w:t>
      </w:r>
    </w:p>
    <w:p w14:paraId="549A8099" w14:textId="45C4AA9F" w:rsidR="003D30D8" w:rsidRDefault="004D7B7B" w:rsidP="003D30D8">
      <w:pPr>
        <w:ind w:left="720"/>
        <w:rPr>
          <w:noProof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0C7A3B8D" wp14:editId="32C692EB">
                <wp:simplePos x="0" y="0"/>
                <wp:positionH relativeFrom="column">
                  <wp:posOffset>4229735</wp:posOffset>
                </wp:positionH>
                <wp:positionV relativeFrom="paragraph">
                  <wp:posOffset>-318135</wp:posOffset>
                </wp:positionV>
                <wp:extent cx="1828205" cy="735620"/>
                <wp:effectExtent l="38100" t="57150" r="19685" b="4572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564840" y="371520"/>
                        <a:ext cx="0" cy="1094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FADCE5A" id="Ink 157" o:spid="_x0000_s1026" type="#_x0000_t75" style="position:absolute;margin-left:332.35pt;margin-top:-25.75pt;width:145.35pt;height:59.3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">
                <v:imagedata r:id="rId145" o:title=""/>
              </v:shape>
            </w:pict>
          </mc:Fallback>
        </mc:AlternateContent>
      </w:r>
    </w:p>
    <w:p w14:paraId="464442A1" w14:textId="4B90CA82" w:rsidR="003D30D8" w:rsidRDefault="003D30D8" w:rsidP="003D30D8">
      <w:pPr>
        <w:ind w:left="1440"/>
        <w:rPr>
          <w:noProof/>
        </w:rPr>
      </w:pPr>
      <w:r>
        <w:rPr>
          <w:noProof/>
        </w:rPr>
        <w:t>P[E(Y) - 2</w:t>
      </w:r>
      <w:r>
        <w:rPr>
          <w:noProof/>
        </w:rPr>
        <w:sym w:font="Symbol" w:char="F073"/>
      </w:r>
      <w:r>
        <w:rPr>
          <w:noProof/>
          <w:vertAlign w:val="subscript"/>
        </w:rPr>
        <w:sym w:font="Symbol" w:char="F065"/>
      </w:r>
      <w:r w:rsidR="00280187">
        <w:rPr>
          <w:noProof/>
        </w:rPr>
        <w:t xml:space="preserve"> &lt; Y</w:t>
      </w:r>
      <w:r>
        <w:rPr>
          <w:noProof/>
        </w:rPr>
        <w:t xml:space="preserve"> &lt; E(Y) + 2</w:t>
      </w:r>
      <w:r>
        <w:rPr>
          <w:noProof/>
        </w:rPr>
        <w:sym w:font="Symbol" w:char="F073"/>
      </w:r>
      <w:r>
        <w:rPr>
          <w:noProof/>
          <w:vertAlign w:val="subscript"/>
        </w:rPr>
        <w:sym w:font="Symbol" w:char="F065"/>
      </w:r>
      <w:r>
        <w:rPr>
          <w:noProof/>
        </w:rPr>
        <w:t>] = 0.954</w:t>
      </w:r>
    </w:p>
    <w:p w14:paraId="43BCEB30" w14:textId="054583BC" w:rsidR="003D30D8" w:rsidRDefault="003D30D8" w:rsidP="003D30D8">
      <w:pPr>
        <w:ind w:left="1440"/>
        <w:rPr>
          <w:noProof/>
        </w:rPr>
      </w:pPr>
    </w:p>
    <w:p w14:paraId="41975BF7" w14:textId="77777777" w:rsidR="003D30D8" w:rsidRDefault="003D30D8" w:rsidP="003D30D8">
      <w:pPr>
        <w:ind w:left="1440"/>
        <w:rPr>
          <w:noProof/>
        </w:rPr>
      </w:pPr>
      <w:r>
        <w:rPr>
          <w:noProof/>
        </w:rPr>
        <w:sym w:font="Symbol" w:char="F0DE"/>
      </w:r>
      <w:r>
        <w:rPr>
          <w:noProof/>
        </w:rPr>
        <w:t xml:space="preserve"> P[</w:t>
      </w:r>
      <w:r>
        <w:rPr>
          <w:noProof/>
        </w:rPr>
        <w:sym w:font="Symbol" w:char="F062"/>
      </w:r>
      <w:r>
        <w:rPr>
          <w:noProof/>
          <w:vertAlign w:val="subscript"/>
        </w:rPr>
        <w:t>0</w:t>
      </w:r>
      <w:r>
        <w:rPr>
          <w:noProof/>
        </w:rPr>
        <w:t xml:space="preserve"> + </w:t>
      </w:r>
      <w:r>
        <w:rPr>
          <w:noProof/>
        </w:rPr>
        <w:sym w:font="Symbol" w:char="F062"/>
      </w:r>
      <w:r>
        <w:rPr>
          <w:noProof/>
          <w:vertAlign w:val="subscript"/>
        </w:rPr>
        <w:t>1</w:t>
      </w:r>
      <w:r>
        <w:rPr>
          <w:noProof/>
        </w:rPr>
        <w:t>x - 2</w:t>
      </w:r>
      <w:r>
        <w:rPr>
          <w:noProof/>
        </w:rPr>
        <w:sym w:font="Symbol" w:char="F073"/>
      </w:r>
      <w:r>
        <w:rPr>
          <w:noProof/>
          <w:vertAlign w:val="subscript"/>
        </w:rPr>
        <w:sym w:font="Symbol" w:char="F065"/>
      </w:r>
      <w:r>
        <w:rPr>
          <w:noProof/>
        </w:rPr>
        <w:t xml:space="preserve"> &lt; Y &lt; </w:t>
      </w:r>
      <w:r>
        <w:rPr>
          <w:noProof/>
        </w:rPr>
        <w:sym w:font="Symbol" w:char="F062"/>
      </w:r>
      <w:r>
        <w:rPr>
          <w:noProof/>
          <w:vertAlign w:val="subscript"/>
        </w:rPr>
        <w:t>0</w:t>
      </w:r>
      <w:r>
        <w:rPr>
          <w:noProof/>
        </w:rPr>
        <w:t xml:space="preserve"> + </w:t>
      </w:r>
      <w:r>
        <w:rPr>
          <w:noProof/>
        </w:rPr>
        <w:sym w:font="Symbol" w:char="F062"/>
      </w:r>
      <w:r>
        <w:rPr>
          <w:noProof/>
          <w:vertAlign w:val="subscript"/>
        </w:rPr>
        <w:t>1</w:t>
      </w:r>
      <w:r>
        <w:rPr>
          <w:noProof/>
        </w:rPr>
        <w:t>x + 2</w:t>
      </w:r>
      <w:r>
        <w:rPr>
          <w:noProof/>
        </w:rPr>
        <w:sym w:font="Symbol" w:char="F073"/>
      </w:r>
      <w:r>
        <w:rPr>
          <w:noProof/>
          <w:vertAlign w:val="subscript"/>
        </w:rPr>
        <w:sym w:font="Symbol" w:char="F065"/>
      </w:r>
      <w:r>
        <w:rPr>
          <w:noProof/>
        </w:rPr>
        <w:t xml:space="preserve">] = 0.954 </w:t>
      </w:r>
    </w:p>
    <w:p w14:paraId="66AFF02A" w14:textId="77777777" w:rsidR="003D30D8" w:rsidRDefault="003D30D8" w:rsidP="003D30D8">
      <w:pPr>
        <w:ind w:left="1440"/>
        <w:rPr>
          <w:noProof/>
        </w:rPr>
      </w:pPr>
    </w:p>
    <w:p w14:paraId="069D6882" w14:textId="77777777" w:rsidR="003D30D8" w:rsidRDefault="003D30D8" w:rsidP="005202E2">
      <w:pPr>
        <w:ind w:left="1080"/>
        <w:rPr>
          <w:noProof/>
        </w:rPr>
      </w:pPr>
      <w:r>
        <w:rPr>
          <w:noProof/>
        </w:rPr>
        <w:t>Please remember that Y is dependent on the particular value of x here. Below is a plot illustrating how Y has a normal distribution at each x.</w:t>
      </w:r>
    </w:p>
    <w:p w14:paraId="5FBEF042" w14:textId="0CB5C980" w:rsidR="003D30D8" w:rsidRDefault="003D30D8" w:rsidP="003D30D8">
      <w:pPr>
        <w:ind w:left="1440"/>
        <w:rPr>
          <w:noProof/>
        </w:rPr>
      </w:pPr>
    </w:p>
    <w:p w14:paraId="3B13F42F" w14:textId="744E9508" w:rsidR="003D30D8" w:rsidRDefault="008F3B87" w:rsidP="003D30D8">
      <w:pPr>
        <w:ind w:left="1440"/>
        <w:rPr>
          <w:noProof/>
        </w:rPr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6DC39865" wp14:editId="538F0513">
                <wp:simplePos x="0" y="0"/>
                <wp:positionH relativeFrom="column">
                  <wp:posOffset>894715</wp:posOffset>
                </wp:positionH>
                <wp:positionV relativeFrom="paragraph">
                  <wp:posOffset>1635125</wp:posOffset>
                </wp:positionV>
                <wp:extent cx="1287145" cy="1241750"/>
                <wp:effectExtent l="38100" t="38100" r="46355" b="5397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1248480" y="0"/>
                        <a:ext cx="38665" cy="21350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D437AB5" id="Ink 208" o:spid="_x0000_s1026" type="#_x0000_t75" style="position:absolute;margin-left:69.75pt;margin-top:128.05pt;width:102.75pt;height:99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098B4472" wp14:editId="329B08F9">
                <wp:simplePos x="0" y="0"/>
                <wp:positionH relativeFrom="column">
                  <wp:posOffset>3869690</wp:posOffset>
                </wp:positionH>
                <wp:positionV relativeFrom="paragraph">
                  <wp:posOffset>1945640</wp:posOffset>
                </wp:positionV>
                <wp:extent cx="58420" cy="73025"/>
                <wp:effectExtent l="38100" t="38100" r="55880" b="4127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58420" cy="73025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2A9AF94" id="Ink 205" o:spid="_x0000_s1026" type="#_x0000_t75" style="position:absolute;margin-left:304pt;margin-top:152.5pt;width:5.95pt;height:7.1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">
                <v:imagedata r:id="rId1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32C60F21" wp14:editId="6EB82F27">
                <wp:simplePos x="0" y="0"/>
                <wp:positionH relativeFrom="column">
                  <wp:posOffset>3230245</wp:posOffset>
                </wp:positionH>
                <wp:positionV relativeFrom="paragraph">
                  <wp:posOffset>111125</wp:posOffset>
                </wp:positionV>
                <wp:extent cx="676165" cy="439065"/>
                <wp:effectExtent l="38100" t="38100" r="48260" b="5651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300600" y="181440"/>
                        <a:ext cx="157405" cy="200745"/>
                      </w14:xfrm>
                    </w14:contentPart>
                  </a:graphicData>
                </a:graphic>
              </wp:anchor>
            </w:drawing>
          </mc:Choice>
          <mc:Fallback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0EAE430" id="Ink 201" o:spid="_x0000_s1026" type="#_x0000_t75" style="position:absolute;margin-left:253.65pt;margin-top:8.05pt;width:54.7pt;height:35.9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">
                <v:imagedata r:id="rId167" o:title=""/>
              </v:shape>
            </w:pict>
          </mc:Fallback>
        </mc:AlternateContent>
      </w:r>
      <w:r w:rsidR="003D30D8">
        <w:rPr>
          <w:noProof/>
        </w:rPr>
        <w:drawing>
          <wp:inline distT="0" distB="0" distL="0" distR="0" wp14:anchorId="0B0B10AB" wp14:editId="428B1D61">
            <wp:extent cx="5733697" cy="2953385"/>
            <wp:effectExtent l="0" t="0" r="63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5743589" cy="2958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8B919C" w14:textId="77777777" w:rsidR="005202E2" w:rsidRDefault="005202E2" w:rsidP="003D30D8">
      <w:pPr>
        <w:ind w:left="1440"/>
        <w:rPr>
          <w:noProof/>
        </w:rPr>
      </w:pPr>
    </w:p>
    <w:p w14:paraId="105DBBAE" w14:textId="77777777" w:rsidR="005202E2" w:rsidRDefault="005202E2" w:rsidP="003D30D8">
      <w:pPr>
        <w:ind w:left="1440"/>
        <w:rPr>
          <w:noProof/>
        </w:rPr>
      </w:pPr>
    </w:p>
    <w:p w14:paraId="76F5C9EA" w14:textId="0C27F780" w:rsidR="005202E2" w:rsidRDefault="005202E2" w:rsidP="005202E2">
      <w:pPr>
        <w:pStyle w:val="Heading2"/>
        <w:ind w:left="648"/>
        <w:rPr>
          <w:rFonts w:cs="Arial"/>
          <w:sz w:val="40"/>
        </w:rPr>
      </w:pPr>
      <w:r w:rsidRPr="0058408A">
        <w:rPr>
          <w:rFonts w:cs="Arial"/>
          <w:sz w:val="40"/>
        </w:rPr>
        <w:t xml:space="preserve">Practical interpretation of </w:t>
      </w:r>
      <w:r w:rsidRPr="0058408A">
        <w:rPr>
          <w:noProof/>
          <w:position w:val="-10"/>
        </w:rPr>
        <w:object w:dxaOrig="380" w:dyaOrig="520" w14:anchorId="6DF2E0FC">
          <v:shape id="_x0000_i1056" type="#_x0000_t75" style="width:19.5pt;height:25.4pt" o:ole="">
            <v:imagedata r:id="rId92" o:title=""/>
          </v:shape>
          <o:OLEObject Type="Embed" ProgID="Equation.DSMT4" ShapeID="_x0000_i1056" DrawAspect="Content" ObjectID="_1660220397" r:id="rId169"/>
        </w:object>
      </w:r>
      <w:r w:rsidRPr="0058408A">
        <w:rPr>
          <w:rFonts w:cs="Arial"/>
          <w:sz w:val="40"/>
        </w:rPr>
        <w:t>:</w:t>
      </w:r>
    </w:p>
    <w:p w14:paraId="4E500FB1" w14:textId="77777777" w:rsidR="005202E2" w:rsidRPr="00460EA3" w:rsidRDefault="005202E2" w:rsidP="005202E2">
      <w:pPr>
        <w:pStyle w:val="Heading2"/>
        <w:numPr>
          <w:ilvl w:val="0"/>
          <w:numId w:val="19"/>
        </w:numPr>
        <w:tabs>
          <w:tab w:val="clear" w:pos="432"/>
          <w:tab w:val="num" w:pos="864"/>
        </w:tabs>
        <w:ind w:left="864"/>
        <w:jc w:val="both"/>
        <w:rPr>
          <w:noProof/>
        </w:rPr>
      </w:pPr>
      <w:r>
        <w:rPr>
          <w:rFonts w:cs="Arial"/>
          <w:sz w:val="40"/>
        </w:rPr>
        <w:t xml:space="preserve">Rule of thumb: All observed values lie within </w:t>
      </w:r>
      <w:r>
        <w:rPr>
          <w:rFonts w:cs="Arial"/>
          <w:sz w:val="40"/>
        </w:rPr>
        <w:sym w:font="Symbol" w:char="F0B1"/>
      </w:r>
      <w:r>
        <w:rPr>
          <w:rFonts w:cs="Arial"/>
          <w:sz w:val="40"/>
        </w:rPr>
        <w:t xml:space="preserve">2 to 3 standard deviations from the mean.  </w:t>
      </w:r>
    </w:p>
    <w:p w14:paraId="7076D28A" w14:textId="05B84234" w:rsidR="005202E2" w:rsidRPr="00460EA3" w:rsidRDefault="005202E2" w:rsidP="005202E2">
      <w:pPr>
        <w:pStyle w:val="Heading2"/>
        <w:numPr>
          <w:ilvl w:val="0"/>
          <w:numId w:val="19"/>
        </w:numPr>
        <w:tabs>
          <w:tab w:val="clear" w:pos="432"/>
          <w:tab w:val="num" w:pos="864"/>
        </w:tabs>
        <w:ind w:left="864"/>
        <w:jc w:val="both"/>
        <w:rPr>
          <w:noProof/>
          <w:sz w:val="40"/>
          <w:szCs w:val="40"/>
        </w:rPr>
      </w:pPr>
      <w:r w:rsidRPr="00460EA3">
        <w:rPr>
          <w:noProof/>
          <w:sz w:val="40"/>
          <w:szCs w:val="40"/>
        </w:rPr>
        <w:t xml:space="preserve">Here, </w:t>
      </w:r>
      <w:r w:rsidRPr="00460EA3">
        <w:rPr>
          <w:noProof/>
          <w:position w:val="-14"/>
          <w:sz w:val="40"/>
          <w:szCs w:val="40"/>
        </w:rPr>
        <w:object w:dxaOrig="279" w:dyaOrig="499" w14:anchorId="19AE2015">
          <v:shape id="_x0000_i1057" type="#_x0000_t75" style="width:13.55pt;height:23.7pt" o:ole="">
            <v:imagedata r:id="rId170" o:title=""/>
          </v:shape>
          <o:OLEObject Type="Embed" ProgID="Equation.DSMT4" ShapeID="_x0000_i1057" DrawAspect="Content" ObjectID="_1660220398" r:id="rId171"/>
        </w:object>
      </w:r>
      <w:r w:rsidRPr="00460EA3">
        <w:rPr>
          <w:noProof/>
          <w:sz w:val="40"/>
          <w:szCs w:val="40"/>
        </w:rPr>
        <w:t xml:space="preserve"> plays the role of the mean and </w:t>
      </w:r>
      <w:r>
        <w:rPr>
          <w:noProof/>
          <w:sz w:val="40"/>
          <w:szCs w:val="40"/>
        </w:rPr>
        <w:t>s</w:t>
      </w:r>
      <w:r>
        <w:rPr>
          <w:noProof/>
          <w:sz w:val="40"/>
          <w:szCs w:val="40"/>
          <w:vertAlign w:val="subscript"/>
        </w:rPr>
        <w:sym w:font="Symbol" w:char="F065"/>
      </w:r>
      <w:r w:rsidRPr="00460EA3">
        <w:rPr>
          <w:noProof/>
          <w:sz w:val="40"/>
          <w:szCs w:val="40"/>
        </w:rPr>
        <w:t xml:space="preserve"> plays the</w:t>
      </w:r>
      <w:r>
        <w:rPr>
          <w:noProof/>
          <w:sz w:val="40"/>
          <w:szCs w:val="40"/>
        </w:rPr>
        <w:t xml:space="preserve"> role of the standard deviation</w:t>
      </w:r>
    </w:p>
    <w:p w14:paraId="1977DECA" w14:textId="77777777" w:rsidR="005202E2" w:rsidRPr="00460EA3" w:rsidRDefault="005202E2" w:rsidP="005202E2">
      <w:pPr>
        <w:pStyle w:val="Heading2"/>
        <w:numPr>
          <w:ilvl w:val="0"/>
          <w:numId w:val="19"/>
        </w:numPr>
        <w:tabs>
          <w:tab w:val="clear" w:pos="432"/>
          <w:tab w:val="num" w:pos="864"/>
        </w:tabs>
        <w:ind w:left="864"/>
        <w:jc w:val="both"/>
        <w:rPr>
          <w:noProof/>
          <w:sz w:val="40"/>
          <w:szCs w:val="40"/>
        </w:rPr>
      </w:pPr>
      <w:r w:rsidRPr="00460EA3">
        <w:rPr>
          <w:noProof/>
          <w:sz w:val="40"/>
          <w:szCs w:val="40"/>
        </w:rPr>
        <w:t xml:space="preserve">So all of the </w:t>
      </w:r>
      <w:r>
        <w:rPr>
          <w:noProof/>
          <w:sz w:val="40"/>
          <w:szCs w:val="40"/>
        </w:rPr>
        <w:t>Y</w:t>
      </w:r>
      <w:r w:rsidRPr="00460EA3">
        <w:rPr>
          <w:noProof/>
          <w:sz w:val="40"/>
          <w:szCs w:val="40"/>
        </w:rPr>
        <w:t xml:space="preserve"> values </w:t>
      </w:r>
      <w:r>
        <w:rPr>
          <w:noProof/>
          <w:sz w:val="40"/>
          <w:szCs w:val="40"/>
        </w:rPr>
        <w:t xml:space="preserve">for a given x </w:t>
      </w:r>
      <w:r w:rsidRPr="00460EA3">
        <w:rPr>
          <w:noProof/>
          <w:sz w:val="40"/>
          <w:szCs w:val="40"/>
        </w:rPr>
        <w:t xml:space="preserve">should lie between </w:t>
      </w:r>
      <w:r>
        <w:rPr>
          <w:noProof/>
          <w:sz w:val="40"/>
          <w:szCs w:val="40"/>
        </w:rPr>
        <w:br/>
      </w:r>
      <w:r w:rsidRPr="00460EA3">
        <w:rPr>
          <w:noProof/>
          <w:position w:val="-14"/>
          <w:sz w:val="40"/>
          <w:szCs w:val="40"/>
        </w:rPr>
        <w:object w:dxaOrig="279" w:dyaOrig="499" w14:anchorId="481174E9">
          <v:shape id="_x0000_i1058" type="#_x0000_t75" style="width:13.55pt;height:23.7pt" o:ole="">
            <v:imagedata r:id="rId170" o:title=""/>
          </v:shape>
          <o:OLEObject Type="Embed" ProgID="Equation.DSMT4" ShapeID="_x0000_i1058" DrawAspect="Content" ObjectID="_1660220399" r:id="rId172"/>
        </w:object>
      </w:r>
      <w:r>
        <w:rPr>
          <w:noProof/>
          <w:position w:val="-14"/>
          <w:sz w:val="40"/>
          <w:szCs w:val="40"/>
        </w:rPr>
        <w:t xml:space="preserve"> </w:t>
      </w:r>
      <w:r w:rsidRPr="00460EA3">
        <w:rPr>
          <w:noProof/>
          <w:sz w:val="40"/>
          <w:szCs w:val="40"/>
        </w:rPr>
        <w:sym w:font="Symbol" w:char="F0B1"/>
      </w:r>
      <w:r>
        <w:rPr>
          <w:noProof/>
          <w:sz w:val="40"/>
          <w:szCs w:val="40"/>
        </w:rPr>
        <w:t xml:space="preserve"> </w:t>
      </w:r>
      <w:r w:rsidRPr="00460EA3">
        <w:rPr>
          <w:noProof/>
          <w:sz w:val="40"/>
          <w:szCs w:val="40"/>
        </w:rPr>
        <w:t>2</w:t>
      </w:r>
      <w:r w:rsidR="00083DE5">
        <w:rPr>
          <w:rFonts w:cs="Arial"/>
          <w:noProof/>
          <w:sz w:val="40"/>
          <w:szCs w:val="40"/>
        </w:rPr>
        <w:t>×</w:t>
      </w:r>
      <w:r>
        <w:rPr>
          <w:noProof/>
          <w:sz w:val="40"/>
          <w:szCs w:val="40"/>
        </w:rPr>
        <w:t>s</w:t>
      </w:r>
      <w:r>
        <w:rPr>
          <w:noProof/>
          <w:sz w:val="40"/>
          <w:szCs w:val="40"/>
          <w:vertAlign w:val="subscript"/>
        </w:rPr>
        <w:sym w:font="Symbol" w:char="F065"/>
      </w:r>
    </w:p>
    <w:p w14:paraId="26AA992A" w14:textId="08D086C2" w:rsidR="005202E2" w:rsidRDefault="005202E2" w:rsidP="005202E2">
      <w:pPr>
        <w:ind w:left="720"/>
        <w:rPr>
          <w:noProof/>
        </w:rPr>
      </w:pPr>
    </w:p>
    <w:p w14:paraId="79C2B96B" w14:textId="77777777" w:rsidR="005202E2" w:rsidRDefault="005202E2" w:rsidP="003D30D8">
      <w:pPr>
        <w:ind w:left="1440"/>
        <w:rPr>
          <w:noProof/>
        </w:rPr>
      </w:pPr>
    </w:p>
    <w:p w14:paraId="3E5043EB" w14:textId="77777777" w:rsidR="006A11E5" w:rsidRDefault="006A11E5" w:rsidP="006A11E5">
      <w:pPr>
        <w:ind w:left="720"/>
      </w:pPr>
      <w:r>
        <w:rPr>
          <w:rFonts w:eastAsia="Arial"/>
          <w:szCs w:val="28"/>
          <w:u w:val="single"/>
        </w:rPr>
        <w:br w:type="page"/>
      </w:r>
      <w:r>
        <w:rPr>
          <w:rFonts w:eastAsia="Arial"/>
          <w:szCs w:val="28"/>
          <w:u w:val="single"/>
        </w:rPr>
        <w:lastRenderedPageBreak/>
        <w:t>Question</w:t>
      </w:r>
      <w:r>
        <w:rPr>
          <w:rFonts w:eastAsia="Arial"/>
          <w:szCs w:val="28"/>
        </w:rPr>
        <w:t xml:space="preserve">: Which plot below is associated with the larger </w:t>
      </w:r>
      <w:r w:rsidRPr="00F01C16">
        <w:rPr>
          <w:noProof/>
          <w:position w:val="-10"/>
        </w:rPr>
        <w:object w:dxaOrig="380" w:dyaOrig="520" w14:anchorId="60BED9B9">
          <v:shape id="_x0000_i1059" type="#_x0000_t75" style="width:19.5pt;height:25.4pt" o:ole="">
            <v:imagedata r:id="rId92" o:title=""/>
          </v:shape>
          <o:OLEObject Type="Embed" ProgID="Equation.DSMT4" ShapeID="_x0000_i1059" DrawAspect="Content" ObjectID="_1660220400" r:id="rId173"/>
        </w:object>
      </w:r>
      <w:r>
        <w:rPr>
          <w:rFonts w:eastAsia="Arial"/>
          <w:szCs w:val="28"/>
        </w:rPr>
        <w:t>?  Note that the same x values are used in both plots.</w:t>
      </w:r>
    </w:p>
    <w:p w14:paraId="284A6690" w14:textId="77777777" w:rsidR="006A11E5" w:rsidRDefault="006A11E5" w:rsidP="006A11E5"/>
    <w:p w14:paraId="494D7422" w14:textId="77777777" w:rsidR="006A11E5" w:rsidRDefault="006A11E5" w:rsidP="006A11E5">
      <w:pPr>
        <w:ind w:left="720"/>
      </w:pPr>
      <w:r>
        <w:t>1)</w:t>
      </w:r>
    </w:p>
    <w:p w14:paraId="3B6D23AE" w14:textId="2FA9541E" w:rsidR="006A11E5" w:rsidRDefault="006A11E5" w:rsidP="006A11E5">
      <w:pPr>
        <w:jc w:val="center"/>
      </w:pPr>
      <w:r>
        <w:rPr>
          <w:noProof/>
        </w:rPr>
        <w:drawing>
          <wp:inline distT="0" distB="0" distL="0" distR="0" wp14:anchorId="14B36833" wp14:editId="41B125C6">
            <wp:extent cx="3799490" cy="3042745"/>
            <wp:effectExtent l="0" t="0" r="10795" b="24765"/>
            <wp:docPr id="10" name="Char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4"/>
              </a:graphicData>
            </a:graphic>
          </wp:inline>
        </w:drawing>
      </w:r>
    </w:p>
    <w:p w14:paraId="64FE9031" w14:textId="77777777" w:rsidR="006A11E5" w:rsidRDefault="006A11E5" w:rsidP="006A11E5">
      <w:pPr>
        <w:jc w:val="center"/>
      </w:pPr>
    </w:p>
    <w:p w14:paraId="14EE9AAB" w14:textId="77777777" w:rsidR="006A11E5" w:rsidRDefault="006A11E5" w:rsidP="006A11E5">
      <w:pPr>
        <w:ind w:left="720"/>
      </w:pPr>
      <w:r>
        <w:t>2)</w:t>
      </w:r>
    </w:p>
    <w:p w14:paraId="20B0570F" w14:textId="0E0CD88B" w:rsidR="006A11E5" w:rsidRDefault="006A11E5" w:rsidP="006A11E5">
      <w:pPr>
        <w:jc w:val="center"/>
      </w:pPr>
      <w:r>
        <w:rPr>
          <w:noProof/>
        </w:rPr>
        <w:drawing>
          <wp:inline distT="0" distB="0" distL="0" distR="0" wp14:anchorId="4402EE14" wp14:editId="3F74443E">
            <wp:extent cx="3762375" cy="2781300"/>
            <wp:effectExtent l="0" t="0" r="0" b="0"/>
            <wp:docPr id="9" name="Char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5"/>
              </a:graphicData>
            </a:graphic>
          </wp:inline>
        </w:drawing>
      </w:r>
    </w:p>
    <w:p w14:paraId="2808921F" w14:textId="77777777" w:rsidR="006A11E5" w:rsidRDefault="006A11E5" w:rsidP="006A11E5">
      <w:pPr>
        <w:ind w:left="720"/>
      </w:pPr>
      <w:r>
        <w:lastRenderedPageBreak/>
        <w:t>I</w:t>
      </w:r>
      <w:r w:rsidRPr="00F72FB6">
        <w:t>f your goal was to produce a sample regres</w:t>
      </w:r>
      <w:r>
        <w:t xml:space="preserve">sion model which predicted the </w:t>
      </w:r>
      <w:r w:rsidR="005202E2">
        <w:t>Y</w:t>
      </w:r>
      <w:r w:rsidRPr="00F72FB6">
        <w:t xml:space="preserve"> values as good as possible, which plot would you prefer? </w:t>
      </w:r>
    </w:p>
    <w:p w14:paraId="6BDA8786" w14:textId="77777777" w:rsidR="005202E2" w:rsidRDefault="005202E2" w:rsidP="006A11E5">
      <w:pPr>
        <w:ind w:left="720"/>
      </w:pPr>
    </w:p>
    <w:p w14:paraId="398E1ED5" w14:textId="77777777" w:rsidR="008B70AB" w:rsidRPr="00F72FB6" w:rsidRDefault="008B70AB" w:rsidP="006A11E5">
      <w:pPr>
        <w:ind w:left="720"/>
      </w:pPr>
    </w:p>
    <w:p w14:paraId="1C41B4A9" w14:textId="0EAF0CBF" w:rsidR="006A11E5" w:rsidRDefault="006A11E5" w:rsidP="006A11E5">
      <w:pPr>
        <w:pStyle w:val="Heading2"/>
        <w:ind w:left="0"/>
        <w:rPr>
          <w:sz w:val="40"/>
        </w:rPr>
      </w:pPr>
      <w:r>
        <w:rPr>
          <w:sz w:val="40"/>
          <w:u w:val="single"/>
        </w:rPr>
        <w:t>Example</w:t>
      </w:r>
      <w:r w:rsidRPr="009C2641">
        <w:rPr>
          <w:sz w:val="40"/>
          <w:szCs w:val="40"/>
        </w:rPr>
        <w:t xml:space="preserve">: </w:t>
      </w:r>
      <w:r w:rsidR="009C2641" w:rsidRPr="009C2641">
        <w:rPr>
          <w:noProof/>
          <w:sz w:val="40"/>
          <w:szCs w:val="40"/>
        </w:rPr>
        <w:t>Sales and advertising (sales_advertising.R)</w:t>
      </w:r>
    </w:p>
    <w:p w14:paraId="1FBC84B9" w14:textId="5FDD9BEE" w:rsidR="006A11E5" w:rsidRDefault="006A11E5" w:rsidP="006A11E5"/>
    <w:tbl>
      <w:tblPr>
        <w:tblW w:w="0" w:type="auto"/>
        <w:tblInd w:w="216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0A0" w:firstRow="1" w:lastRow="0" w:firstColumn="1" w:lastColumn="0" w:noHBand="0" w:noVBand="0"/>
      </w:tblPr>
      <w:tblGrid>
        <w:gridCol w:w="501"/>
        <w:gridCol w:w="501"/>
        <w:gridCol w:w="761"/>
        <w:gridCol w:w="981"/>
        <w:gridCol w:w="1234"/>
      </w:tblGrid>
      <w:tr w:rsidR="006A11E5" w14:paraId="74E09D62" w14:textId="77777777" w:rsidTr="009E5F2C">
        <w:trPr>
          <w:trHeight w:val="250"/>
        </w:trPr>
        <w:tc>
          <w:tcPr>
            <w:tcW w:w="501" w:type="dxa"/>
          </w:tcPr>
          <w:p w14:paraId="1E3C7212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x</w:t>
            </w:r>
          </w:p>
        </w:tc>
        <w:tc>
          <w:tcPr>
            <w:tcW w:w="501" w:type="dxa"/>
          </w:tcPr>
          <w:p w14:paraId="0FF0CD3F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y</w:t>
            </w:r>
          </w:p>
        </w:tc>
        <w:tc>
          <w:tcPr>
            <w:tcW w:w="761" w:type="dxa"/>
          </w:tcPr>
          <w:p w14:paraId="23FE9FE9" w14:textId="77777777" w:rsidR="006A11E5" w:rsidRDefault="006A11E5" w:rsidP="009E5F2C">
            <w:pPr>
              <w:jc w:val="center"/>
              <w:rPr>
                <w:snapToGrid w:val="0"/>
              </w:rPr>
            </w:pPr>
            <w:r w:rsidRPr="00280623">
              <w:rPr>
                <w:noProof/>
                <w:position w:val="-14"/>
              </w:rPr>
              <w:object w:dxaOrig="279" w:dyaOrig="480" w14:anchorId="6A6AC33B">
                <v:shape id="_x0000_i1060" type="#_x0000_t75" style="width:13.55pt;height:23.7pt" o:ole="" fillcolor="window">
                  <v:imagedata r:id="rId176" o:title=""/>
                </v:shape>
                <o:OLEObject Type="Embed" ProgID="Equation.3" ShapeID="_x0000_i1060" DrawAspect="Content" ObjectID="_1660220401" r:id="rId177"/>
              </w:object>
            </w:r>
          </w:p>
        </w:tc>
        <w:tc>
          <w:tcPr>
            <w:tcW w:w="981" w:type="dxa"/>
          </w:tcPr>
          <w:p w14:paraId="7A49860F" w14:textId="1C4CE16B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y-</w:t>
            </w:r>
            <w:r w:rsidRPr="00280623">
              <w:rPr>
                <w:noProof/>
                <w:position w:val="-14"/>
              </w:rPr>
              <w:object w:dxaOrig="279" w:dyaOrig="480" w14:anchorId="1CD09DEE">
                <v:shape id="_x0000_i1061" type="#_x0000_t75" style="width:13.55pt;height:23.7pt" o:ole="" fillcolor="window">
                  <v:imagedata r:id="rId178" o:title=""/>
                </v:shape>
                <o:OLEObject Type="Embed" ProgID="Equation.3" ShapeID="_x0000_i1061" DrawAspect="Content" ObjectID="_1660220402" r:id="rId179"/>
              </w:object>
            </w:r>
          </w:p>
        </w:tc>
        <w:tc>
          <w:tcPr>
            <w:tcW w:w="1234" w:type="dxa"/>
          </w:tcPr>
          <w:p w14:paraId="71A8D42C" w14:textId="77777777" w:rsidR="006A11E5" w:rsidRDefault="006A11E5" w:rsidP="009E5F2C">
            <w:pPr>
              <w:jc w:val="center"/>
              <w:rPr>
                <w:snapToGrid w:val="0"/>
                <w:color w:val="FF0000"/>
                <w:vertAlign w:val="superscript"/>
              </w:rPr>
            </w:pPr>
            <w:r>
              <w:rPr>
                <w:snapToGrid w:val="0"/>
                <w:color w:val="FF0000"/>
              </w:rPr>
              <w:t>(</w:t>
            </w:r>
            <w:r w:rsidRPr="00460EA3">
              <w:rPr>
                <w:snapToGrid w:val="0"/>
                <w:color w:val="FF0000"/>
              </w:rPr>
              <w:t>y-</w:t>
            </w:r>
            <w:r w:rsidRPr="00460EA3">
              <w:rPr>
                <w:noProof/>
                <w:position w:val="-14"/>
              </w:rPr>
              <w:object w:dxaOrig="279" w:dyaOrig="499" w14:anchorId="0A4771BB">
                <v:shape id="_x0000_i1062" type="#_x0000_t75" style="width:13.55pt;height:23.7pt" o:ole="">
                  <v:imagedata r:id="rId180" o:title=""/>
                </v:shape>
                <o:OLEObject Type="Embed" ProgID="Equation.DSMT4" ShapeID="_x0000_i1062" DrawAspect="Content" ObjectID="_1660220403" r:id="rId181"/>
              </w:object>
            </w:r>
            <w:r>
              <w:rPr>
                <w:noProof/>
                <w:color w:val="FF0000"/>
              </w:rPr>
              <w:t>)</w:t>
            </w:r>
            <w:r>
              <w:rPr>
                <w:noProof/>
                <w:color w:val="FF0000"/>
                <w:vertAlign w:val="superscript"/>
              </w:rPr>
              <w:t>2</w:t>
            </w:r>
          </w:p>
        </w:tc>
      </w:tr>
      <w:tr w:rsidR="006A11E5" w14:paraId="79EC65AD" w14:textId="77777777" w:rsidTr="009E5F2C">
        <w:trPr>
          <w:trHeight w:val="250"/>
        </w:trPr>
        <w:tc>
          <w:tcPr>
            <w:tcW w:w="501" w:type="dxa"/>
          </w:tcPr>
          <w:p w14:paraId="6802AD1D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501" w:type="dxa"/>
          </w:tcPr>
          <w:p w14:paraId="49B81CC2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761" w:type="dxa"/>
          </w:tcPr>
          <w:p w14:paraId="3734158B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</w:t>
            </w:r>
          </w:p>
        </w:tc>
        <w:tc>
          <w:tcPr>
            <w:tcW w:w="981" w:type="dxa"/>
          </w:tcPr>
          <w:p w14:paraId="642B51E1" w14:textId="3832CE4B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4</w:t>
            </w:r>
          </w:p>
        </w:tc>
        <w:tc>
          <w:tcPr>
            <w:tcW w:w="1234" w:type="dxa"/>
          </w:tcPr>
          <w:p w14:paraId="6CF12384" w14:textId="53B3E1AF"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.16</w:t>
            </w:r>
          </w:p>
        </w:tc>
      </w:tr>
      <w:tr w:rsidR="006A11E5" w14:paraId="05C8291E" w14:textId="77777777" w:rsidTr="009E5F2C">
        <w:trPr>
          <w:trHeight w:val="250"/>
        </w:trPr>
        <w:tc>
          <w:tcPr>
            <w:tcW w:w="501" w:type="dxa"/>
          </w:tcPr>
          <w:p w14:paraId="7D059F3F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501" w:type="dxa"/>
          </w:tcPr>
          <w:p w14:paraId="5BBB2866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761" w:type="dxa"/>
          </w:tcPr>
          <w:p w14:paraId="3609BC47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.3</w:t>
            </w:r>
          </w:p>
        </w:tc>
        <w:tc>
          <w:tcPr>
            <w:tcW w:w="981" w:type="dxa"/>
          </w:tcPr>
          <w:p w14:paraId="2E88C6DC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-0.3</w:t>
            </w:r>
          </w:p>
        </w:tc>
        <w:tc>
          <w:tcPr>
            <w:tcW w:w="1234" w:type="dxa"/>
          </w:tcPr>
          <w:p w14:paraId="5041C24F" w14:textId="77777777"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.09</w:t>
            </w:r>
          </w:p>
        </w:tc>
      </w:tr>
      <w:tr w:rsidR="006A11E5" w14:paraId="54AFAD31" w14:textId="77777777" w:rsidTr="009E5F2C">
        <w:trPr>
          <w:trHeight w:val="250"/>
        </w:trPr>
        <w:tc>
          <w:tcPr>
            <w:tcW w:w="501" w:type="dxa"/>
          </w:tcPr>
          <w:p w14:paraId="6ADE2442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501" w:type="dxa"/>
          </w:tcPr>
          <w:p w14:paraId="6721F94D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761" w:type="dxa"/>
          </w:tcPr>
          <w:p w14:paraId="1D65EC98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981" w:type="dxa"/>
          </w:tcPr>
          <w:p w14:paraId="6A325317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</w:t>
            </w:r>
          </w:p>
        </w:tc>
        <w:tc>
          <w:tcPr>
            <w:tcW w:w="1234" w:type="dxa"/>
          </w:tcPr>
          <w:p w14:paraId="27AA8B53" w14:textId="77777777"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</w:t>
            </w:r>
          </w:p>
        </w:tc>
      </w:tr>
      <w:tr w:rsidR="006A11E5" w14:paraId="3FC83027" w14:textId="77777777" w:rsidTr="009E5F2C">
        <w:trPr>
          <w:trHeight w:val="250"/>
        </w:trPr>
        <w:tc>
          <w:tcPr>
            <w:tcW w:w="501" w:type="dxa"/>
          </w:tcPr>
          <w:p w14:paraId="729419EC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501" w:type="dxa"/>
          </w:tcPr>
          <w:p w14:paraId="36B36CDE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761" w:type="dxa"/>
          </w:tcPr>
          <w:p w14:paraId="1C645D7D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.7</w:t>
            </w:r>
          </w:p>
        </w:tc>
        <w:tc>
          <w:tcPr>
            <w:tcW w:w="981" w:type="dxa"/>
          </w:tcPr>
          <w:p w14:paraId="516339E9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-0.7</w:t>
            </w:r>
          </w:p>
        </w:tc>
        <w:tc>
          <w:tcPr>
            <w:tcW w:w="1234" w:type="dxa"/>
          </w:tcPr>
          <w:p w14:paraId="66B16DA5" w14:textId="77777777"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.49</w:t>
            </w:r>
          </w:p>
        </w:tc>
      </w:tr>
      <w:tr w:rsidR="006A11E5" w14:paraId="57E84F22" w14:textId="77777777" w:rsidTr="009E5F2C">
        <w:trPr>
          <w:trHeight w:val="264"/>
        </w:trPr>
        <w:tc>
          <w:tcPr>
            <w:tcW w:w="501" w:type="dxa"/>
            <w:tcBorders>
              <w:bottom w:val="nil"/>
            </w:tcBorders>
          </w:tcPr>
          <w:p w14:paraId="7DEC2081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501" w:type="dxa"/>
            <w:tcBorders>
              <w:bottom w:val="nil"/>
            </w:tcBorders>
          </w:tcPr>
          <w:p w14:paraId="66A7FAFC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761" w:type="dxa"/>
            <w:tcBorders>
              <w:bottom w:val="nil"/>
            </w:tcBorders>
          </w:tcPr>
          <w:p w14:paraId="555474C8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.4</w:t>
            </w:r>
          </w:p>
        </w:tc>
        <w:tc>
          <w:tcPr>
            <w:tcW w:w="981" w:type="dxa"/>
            <w:tcBorders>
              <w:bottom w:val="nil"/>
            </w:tcBorders>
          </w:tcPr>
          <w:p w14:paraId="2410F154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</w:t>
            </w:r>
          </w:p>
        </w:tc>
        <w:tc>
          <w:tcPr>
            <w:tcW w:w="1234" w:type="dxa"/>
            <w:tcBorders>
              <w:bottom w:val="nil"/>
            </w:tcBorders>
          </w:tcPr>
          <w:p w14:paraId="3906E0BC" w14:textId="77777777" w:rsidR="006A11E5" w:rsidRDefault="006A11E5" w:rsidP="009E5F2C">
            <w:pPr>
              <w:jc w:val="center"/>
              <w:rPr>
                <w:snapToGrid w:val="0"/>
                <w:color w:val="FF0000"/>
              </w:rPr>
            </w:pPr>
            <w:r>
              <w:rPr>
                <w:snapToGrid w:val="0"/>
                <w:color w:val="FF0000"/>
              </w:rPr>
              <w:t>0.36</w:t>
            </w:r>
          </w:p>
        </w:tc>
      </w:tr>
      <w:tr w:rsidR="006A11E5" w14:paraId="6ECE023E" w14:textId="77777777" w:rsidTr="009E5F2C">
        <w:trPr>
          <w:trHeight w:val="264"/>
        </w:trPr>
        <w:tc>
          <w:tcPr>
            <w:tcW w:w="5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630A618" w14:textId="77777777"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sym w:font="Symbol" w:char="F053"/>
            </w:r>
          </w:p>
        </w:tc>
        <w:tc>
          <w:tcPr>
            <w:tcW w:w="5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36098EC" w14:textId="77777777" w:rsidR="006A11E5" w:rsidRDefault="006A11E5" w:rsidP="009E5F2C">
            <w:pPr>
              <w:jc w:val="center"/>
              <w:rPr>
                <w:snapToGrid w:val="0"/>
              </w:rPr>
            </w:pPr>
          </w:p>
        </w:tc>
        <w:tc>
          <w:tcPr>
            <w:tcW w:w="7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BD76408" w14:textId="77777777" w:rsidR="006A11E5" w:rsidRDefault="006A11E5" w:rsidP="009E5F2C">
            <w:pPr>
              <w:jc w:val="center"/>
              <w:rPr>
                <w:snapToGrid w:val="0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257FFE" w14:textId="36E5E9D1" w:rsidR="006A11E5" w:rsidRDefault="006A11E5" w:rsidP="009E5F2C">
            <w:pPr>
              <w:jc w:val="center"/>
              <w:rPr>
                <w:snapToGrid w:val="0"/>
              </w:rPr>
            </w:pPr>
          </w:p>
        </w:tc>
        <w:tc>
          <w:tcPr>
            <w:tcW w:w="12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66ABFB21" w14:textId="77777777" w:rsidR="006A11E5" w:rsidRDefault="006A11E5" w:rsidP="009E5F2C">
            <w:pPr>
              <w:jc w:val="center"/>
              <w:rPr>
                <w:b/>
                <w:snapToGrid w:val="0"/>
                <w:color w:val="FF0000"/>
              </w:rPr>
            </w:pPr>
            <w:r>
              <w:rPr>
                <w:b/>
                <w:snapToGrid w:val="0"/>
                <w:color w:val="FF0000"/>
              </w:rPr>
              <w:t>1.1</w:t>
            </w:r>
          </w:p>
        </w:tc>
      </w:tr>
    </w:tbl>
    <w:p w14:paraId="7038FBE2" w14:textId="77777777" w:rsidR="006A11E5" w:rsidRDefault="006A11E5" w:rsidP="006A11E5">
      <w:pPr>
        <w:rPr>
          <w:noProof/>
        </w:rPr>
      </w:pPr>
      <w:r>
        <w:rPr>
          <w:noProof/>
        </w:rPr>
        <w:t xml:space="preserve"> </w:t>
      </w:r>
    </w:p>
    <w:bookmarkStart w:id="1" w:name="OLE_LINK3"/>
    <w:p w14:paraId="5523F494" w14:textId="3377AB09" w:rsidR="006A11E5" w:rsidRDefault="006A11E5" w:rsidP="006A11E5">
      <w:pPr>
        <w:ind w:left="720"/>
        <w:rPr>
          <w:noProof/>
        </w:rPr>
      </w:pPr>
      <w:r w:rsidRPr="00D24067">
        <w:rPr>
          <w:noProof/>
          <w:position w:val="-36"/>
        </w:rPr>
        <w:object w:dxaOrig="5560" w:dyaOrig="1359" w14:anchorId="71E2C43C">
          <v:shape id="_x0000_i1063" type="#_x0000_t75" style="width:278.7pt;height:67.75pt" o:ole="">
            <v:imagedata r:id="rId182" o:title=""/>
          </v:shape>
          <o:OLEObject Type="Embed" ProgID="Equation.DSMT4" ShapeID="_x0000_i1063" DrawAspect="Content" ObjectID="_1660220404" r:id="rId183"/>
        </w:object>
      </w:r>
      <w:bookmarkEnd w:id="1"/>
    </w:p>
    <w:p w14:paraId="5F6AA5C2" w14:textId="40AE2ED4" w:rsidR="006A11E5" w:rsidRDefault="006A11E5" w:rsidP="006A11E5">
      <w:pPr>
        <w:ind w:left="720"/>
        <w:rPr>
          <w:noProof/>
        </w:rPr>
      </w:pPr>
    </w:p>
    <w:p w14:paraId="1965F512" w14:textId="2D47B857" w:rsidR="006A11E5" w:rsidRDefault="006A11E5" w:rsidP="006A11E5">
      <w:pPr>
        <w:ind w:left="720"/>
        <w:rPr>
          <w:noProof/>
        </w:rPr>
      </w:pPr>
      <w:r w:rsidRPr="00460EA3">
        <w:rPr>
          <w:noProof/>
          <w:u w:val="single"/>
        </w:rPr>
        <w:t>N</w:t>
      </w:r>
      <w:r>
        <w:rPr>
          <w:noProof/>
          <w:u w:val="single"/>
        </w:rPr>
        <w:t>ote</w:t>
      </w:r>
      <w:r>
        <w:rPr>
          <w:noProof/>
        </w:rPr>
        <w:t>: 2</w:t>
      </w:r>
      <w:r w:rsidR="005202E2">
        <w:rPr>
          <w:rFonts w:cs="Arial"/>
          <w:noProof/>
        </w:rPr>
        <w:t>×</w:t>
      </w:r>
      <w:r>
        <w:rPr>
          <w:noProof/>
        </w:rPr>
        <w:t>s</w:t>
      </w:r>
      <w:r>
        <w:rPr>
          <w:noProof/>
          <w:vertAlign w:val="subscript"/>
        </w:rPr>
        <w:sym w:font="Symbol" w:char="F065"/>
      </w:r>
      <w:r>
        <w:rPr>
          <w:noProof/>
        </w:rPr>
        <w:t xml:space="preserve"> = </w:t>
      </w:r>
      <w:r>
        <w:rPr>
          <w:snapToGrid w:val="0"/>
          <w:color w:val="000000"/>
        </w:rPr>
        <w:t>1.2111</w:t>
      </w:r>
    </w:p>
    <w:p w14:paraId="77777519" w14:textId="24CDC03C" w:rsidR="006A11E5" w:rsidRDefault="006A11E5" w:rsidP="006A11E5">
      <w:pPr>
        <w:rPr>
          <w:noProof/>
        </w:rPr>
      </w:pPr>
      <w:r>
        <w:rPr>
          <w:noProof/>
        </w:rPr>
        <w:t xml:space="preserve"> </w:t>
      </w:r>
    </w:p>
    <w:p w14:paraId="3CD43DD0" w14:textId="2278BE1E" w:rsidR="006A11E5" w:rsidRDefault="007A244D" w:rsidP="006A11E5">
      <w:pPr>
        <w:ind w:left="720"/>
      </w:pPr>
      <w:r>
        <w:rPr>
          <w:noProof/>
        </w:rPr>
        <w:lastRenderedPageBreak/>
        <w:drawing>
          <wp:inline distT="0" distB="0" distL="0" distR="0" wp14:anchorId="238F1F92" wp14:editId="44BADB90">
            <wp:extent cx="5612765" cy="55968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2765" cy="559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54269C" w14:textId="77777777" w:rsidR="006A11E5" w:rsidRDefault="007A244D" w:rsidP="006A11E5">
      <w:pPr>
        <w:ind w:left="720"/>
        <w:rPr>
          <w:noProof/>
        </w:rPr>
      </w:pPr>
      <w:r>
        <w:t xml:space="preserve">For example, with </w:t>
      </w:r>
      <w:r w:rsidR="006A11E5">
        <w:rPr>
          <w:noProof/>
        </w:rPr>
        <w:t>x</w:t>
      </w:r>
      <w:r w:rsidR="001D2473">
        <w:rPr>
          <w:noProof/>
        </w:rPr>
        <w:t xml:space="preserve"> </w:t>
      </w:r>
      <w:r w:rsidR="006A11E5">
        <w:rPr>
          <w:noProof/>
        </w:rPr>
        <w:t>=</w:t>
      </w:r>
      <w:r w:rsidR="001D2473">
        <w:rPr>
          <w:noProof/>
        </w:rPr>
        <w:t xml:space="preserve"> </w:t>
      </w:r>
      <w:r w:rsidR="006A11E5">
        <w:rPr>
          <w:noProof/>
        </w:rPr>
        <w:t>4,</w:t>
      </w:r>
    </w:p>
    <w:p w14:paraId="785A0489" w14:textId="77777777" w:rsidR="001D2473" w:rsidRDefault="001D2473" w:rsidP="006A11E5">
      <w:pPr>
        <w:ind w:left="720"/>
        <w:rPr>
          <w:noProof/>
        </w:rPr>
      </w:pPr>
    </w:p>
    <w:p w14:paraId="306D021E" w14:textId="7B6D12D7" w:rsidR="006A11E5" w:rsidRDefault="006A11E5" w:rsidP="006A11E5">
      <w:pPr>
        <w:ind w:left="1440"/>
        <w:rPr>
          <w:noProof/>
        </w:rPr>
      </w:pPr>
      <w:r w:rsidRPr="00460EA3">
        <w:rPr>
          <w:noProof/>
          <w:position w:val="-14"/>
        </w:rPr>
        <w:object w:dxaOrig="279" w:dyaOrig="499" w14:anchorId="4F85EDA4">
          <v:shape id="_x0000_i1064" type="#_x0000_t75" style="width:13.55pt;height:23.7pt" o:ole="">
            <v:imagedata r:id="rId170" o:title=""/>
          </v:shape>
          <o:OLEObject Type="Embed" ProgID="Equation.DSMT4" ShapeID="_x0000_i1064" DrawAspect="Content" ObjectID="_1660220405" r:id="rId185"/>
        </w:object>
      </w:r>
      <w:r w:rsidR="001D2473">
        <w:rPr>
          <w:noProof/>
          <w:position w:val="-14"/>
        </w:rPr>
        <w:t xml:space="preserve"> </w:t>
      </w:r>
      <w:r w:rsidRPr="00460EA3">
        <w:rPr>
          <w:noProof/>
        </w:rPr>
        <w:sym w:font="Symbol" w:char="F0B1"/>
      </w:r>
      <w:r w:rsidR="001D2473">
        <w:rPr>
          <w:noProof/>
        </w:rPr>
        <w:t xml:space="preserve"> </w:t>
      </w:r>
      <w:r w:rsidRPr="00460EA3">
        <w:rPr>
          <w:noProof/>
        </w:rPr>
        <w:t>2</w:t>
      </w:r>
      <w:r w:rsidR="00280187">
        <w:rPr>
          <w:rFonts w:cs="Arial"/>
          <w:noProof/>
        </w:rPr>
        <w:t>×</w:t>
      </w:r>
      <w:r>
        <w:rPr>
          <w:noProof/>
        </w:rPr>
        <w:t>s</w:t>
      </w:r>
      <w:r>
        <w:rPr>
          <w:noProof/>
          <w:vertAlign w:val="subscript"/>
        </w:rPr>
        <w:sym w:font="Symbol" w:char="F065"/>
      </w:r>
      <w:r>
        <w:t xml:space="preserve"> </w:t>
      </w:r>
      <w:r>
        <w:rPr>
          <w:noProof/>
        </w:rPr>
        <w:t xml:space="preserve">= 2.7 </w:t>
      </w:r>
      <w:r>
        <w:rPr>
          <w:noProof/>
        </w:rPr>
        <w:sym w:font="Symbol" w:char="F0B1"/>
      </w:r>
      <w:r>
        <w:rPr>
          <w:noProof/>
        </w:rPr>
        <w:t xml:space="preserve"> </w:t>
      </w:r>
      <w:r w:rsidR="00524B2C">
        <w:rPr>
          <w:snapToGrid w:val="0"/>
          <w:color w:val="000000"/>
        </w:rPr>
        <w:t>1.2111 = (1.49, 3.91</w:t>
      </w:r>
      <w:r>
        <w:rPr>
          <w:snapToGrid w:val="0"/>
          <w:color w:val="000000"/>
        </w:rPr>
        <w:t>)</w:t>
      </w:r>
    </w:p>
    <w:p w14:paraId="60F70699" w14:textId="77777777" w:rsidR="006A11E5" w:rsidRDefault="006A11E5" w:rsidP="009A50B7">
      <w:pPr>
        <w:ind w:left="720"/>
      </w:pPr>
    </w:p>
    <w:p w14:paraId="7FC50347" w14:textId="77777777" w:rsidR="006A11E5" w:rsidRDefault="006A11E5" w:rsidP="009A50B7">
      <w:pPr>
        <w:ind w:left="720"/>
      </w:pPr>
      <w:r>
        <w:t>For all observations in the data set with x</w:t>
      </w:r>
      <w:r w:rsidR="001D2473">
        <w:t xml:space="preserve"> </w:t>
      </w:r>
      <w:r>
        <w:t>=</w:t>
      </w:r>
      <w:r w:rsidR="001D2473">
        <w:t xml:space="preserve"> </w:t>
      </w:r>
      <w:r>
        <w:t xml:space="preserve">4, one would expect all the corresponding </w:t>
      </w:r>
      <w:r w:rsidR="005202E2">
        <w:t>Y</w:t>
      </w:r>
      <w:r>
        <w:t xml:space="preserve"> values to be between 1.49 and 3.91.  </w:t>
      </w:r>
    </w:p>
    <w:p w14:paraId="441BC9FB" w14:textId="77777777" w:rsidR="007A244D" w:rsidRDefault="007A244D" w:rsidP="009A50B7">
      <w:pPr>
        <w:ind w:left="720"/>
      </w:pPr>
    </w:p>
    <w:p w14:paraId="79208084" w14:textId="77777777" w:rsidR="007A244D" w:rsidRDefault="007A244D" w:rsidP="009A50B7">
      <w:pPr>
        <w:ind w:left="720"/>
      </w:pPr>
      <w:r>
        <w:t xml:space="preserve">Please see the corresponding program for the code. </w:t>
      </w:r>
    </w:p>
    <w:p w14:paraId="6EEF3C17" w14:textId="77777777" w:rsidR="006A11E5" w:rsidRDefault="006A11E5" w:rsidP="006A11E5">
      <w:pPr>
        <w:rPr>
          <w:noProof/>
        </w:rPr>
      </w:pPr>
    </w:p>
    <w:p w14:paraId="6AE12D2C" w14:textId="77777777" w:rsidR="006A11E5" w:rsidRDefault="006A11E5" w:rsidP="006A11E5">
      <w:pPr>
        <w:rPr>
          <w:noProof/>
        </w:rPr>
      </w:pPr>
    </w:p>
    <w:p w14:paraId="5B8EE3B3" w14:textId="77777777" w:rsidR="006A11E5" w:rsidRDefault="006A11E5" w:rsidP="006A11E5">
      <w:pPr>
        <w:autoSpaceDE w:val="0"/>
        <w:autoSpaceDN w:val="0"/>
        <w:adjustRightInd w:val="0"/>
        <w:rPr>
          <w:noProof/>
        </w:rPr>
      </w:pPr>
      <w:r>
        <w:rPr>
          <w:noProof/>
          <w:u w:val="single"/>
        </w:rPr>
        <w:t>Example</w:t>
      </w:r>
      <w:r>
        <w:rPr>
          <w:noProof/>
        </w:rPr>
        <w:t xml:space="preserve">: </w:t>
      </w:r>
      <w:r w:rsidR="009C2641">
        <w:rPr>
          <w:szCs w:val="24"/>
        </w:rPr>
        <w:t>HS and College GPA (</w:t>
      </w:r>
      <w:proofErr w:type="spellStart"/>
      <w:r w:rsidR="009C2641">
        <w:rPr>
          <w:szCs w:val="24"/>
        </w:rPr>
        <w:t>gpa</w:t>
      </w:r>
      <w:r w:rsidR="00C5253A">
        <w:rPr>
          <w:szCs w:val="24"/>
        </w:rPr>
        <w:t>_regression</w:t>
      </w:r>
      <w:r w:rsidR="009C2641">
        <w:rPr>
          <w:szCs w:val="24"/>
        </w:rPr>
        <w:t>.R</w:t>
      </w:r>
      <w:proofErr w:type="spellEnd"/>
      <w:r w:rsidR="009C2641">
        <w:rPr>
          <w:szCs w:val="24"/>
        </w:rPr>
        <w:t>, gpa.</w:t>
      </w:r>
      <w:r w:rsidR="00A55C80">
        <w:rPr>
          <w:szCs w:val="24"/>
        </w:rPr>
        <w:t>csv</w:t>
      </w:r>
      <w:r w:rsidR="009C2641">
        <w:rPr>
          <w:szCs w:val="24"/>
        </w:rPr>
        <w:t>)</w:t>
      </w:r>
    </w:p>
    <w:p w14:paraId="13C22777" w14:textId="77777777" w:rsidR="006A11E5" w:rsidRDefault="006A11E5" w:rsidP="006A11E5">
      <w:pPr>
        <w:autoSpaceDE w:val="0"/>
        <w:autoSpaceDN w:val="0"/>
        <w:adjustRightInd w:val="0"/>
        <w:rPr>
          <w:noProof/>
        </w:rPr>
      </w:pPr>
    </w:p>
    <w:p w14:paraId="1A70C71E" w14:textId="77777777" w:rsidR="009C2641" w:rsidRDefault="009C2641" w:rsidP="009C2641">
      <w:pPr>
        <w:autoSpaceDE w:val="0"/>
        <w:autoSpaceDN w:val="0"/>
        <w:adjustRightInd w:val="0"/>
        <w:ind w:left="720"/>
        <w:rPr>
          <w:noProof/>
        </w:rPr>
      </w:pPr>
      <w:r>
        <w:rPr>
          <w:noProof/>
        </w:rPr>
        <w:t>From earlier,</w:t>
      </w:r>
    </w:p>
    <w:p w14:paraId="739376ED" w14:textId="77777777" w:rsidR="009C2641" w:rsidRDefault="009C2641" w:rsidP="006A11E5">
      <w:pPr>
        <w:autoSpaceDE w:val="0"/>
        <w:autoSpaceDN w:val="0"/>
        <w:adjustRightInd w:val="0"/>
        <w:rPr>
          <w:noProof/>
        </w:rPr>
      </w:pPr>
    </w:p>
    <w:p w14:paraId="7B4668AA" w14:textId="77777777" w:rsidR="00A73483" w:rsidRDefault="00A73483" w:rsidP="00A73483">
      <w:pPr>
        <w:pStyle w:val="R-14"/>
      </w:pPr>
      <w:r>
        <w:t>Call:</w:t>
      </w:r>
    </w:p>
    <w:p w14:paraId="572A4AA7" w14:textId="77777777" w:rsidR="00A73483" w:rsidRDefault="00A73483" w:rsidP="00A73483">
      <w:pPr>
        <w:pStyle w:val="R-14"/>
      </w:pPr>
      <w:r>
        <w:t xml:space="preserve">lm(formula = </w:t>
      </w:r>
      <w:proofErr w:type="spellStart"/>
      <w:r>
        <w:t>College.GPA</w:t>
      </w:r>
      <w:proofErr w:type="spellEnd"/>
      <w:r>
        <w:t xml:space="preserve"> ~ HS.GPA, data = </w:t>
      </w:r>
      <w:proofErr w:type="spellStart"/>
      <w:r>
        <w:t>gpa</w:t>
      </w:r>
      <w:proofErr w:type="spellEnd"/>
      <w:r>
        <w:t>)</w:t>
      </w:r>
    </w:p>
    <w:p w14:paraId="0C7EBD1E" w14:textId="77777777" w:rsidR="00A73483" w:rsidRDefault="00A73483" w:rsidP="00A73483">
      <w:pPr>
        <w:pStyle w:val="R-14"/>
      </w:pPr>
    </w:p>
    <w:p w14:paraId="7529D035" w14:textId="77777777" w:rsidR="00A73483" w:rsidRDefault="00A73483" w:rsidP="00A73483">
      <w:pPr>
        <w:pStyle w:val="R-14"/>
      </w:pPr>
      <w:r>
        <w:t>Residuals:</w:t>
      </w:r>
    </w:p>
    <w:p w14:paraId="602576D1" w14:textId="77777777" w:rsidR="00A73483" w:rsidRDefault="00A73483" w:rsidP="00A73483">
      <w:pPr>
        <w:pStyle w:val="R-14"/>
      </w:pPr>
      <w:r>
        <w:t xml:space="preserve">     Min       1Q   Median       3Q      Max </w:t>
      </w:r>
    </w:p>
    <w:p w14:paraId="184C099E" w14:textId="77777777" w:rsidR="00A73483" w:rsidRDefault="00A73483" w:rsidP="00A73483">
      <w:pPr>
        <w:pStyle w:val="R-14"/>
      </w:pPr>
      <w:r w:rsidRPr="00BF3AE2">
        <w:t>-0.55074 -0.25086  0.01633  0.24242  0.77976</w:t>
      </w:r>
    </w:p>
    <w:p w14:paraId="3819B622" w14:textId="77777777" w:rsidR="00A73483" w:rsidRDefault="00A73483" w:rsidP="00A73483">
      <w:pPr>
        <w:pStyle w:val="R-14"/>
      </w:pPr>
    </w:p>
    <w:p w14:paraId="4D6D17FC" w14:textId="3B6C099E" w:rsidR="00A73483" w:rsidRDefault="00A73483" w:rsidP="00A73483">
      <w:pPr>
        <w:pStyle w:val="R-14"/>
      </w:pPr>
      <w:r>
        <w:t>Coefficients:</w:t>
      </w:r>
    </w:p>
    <w:p w14:paraId="6D3DEC05" w14:textId="31FDBF0B" w:rsidR="00A73483" w:rsidRDefault="00A73483" w:rsidP="00A73483">
      <w:pPr>
        <w:pStyle w:val="R-14"/>
      </w:pPr>
      <w:r>
        <w:t xml:space="preserve">           Estimate Std. Error  t value </w:t>
      </w:r>
      <w:proofErr w:type="spellStart"/>
      <w:r>
        <w:t>Pr</w:t>
      </w:r>
      <w:proofErr w:type="spellEnd"/>
      <w:r>
        <w:t xml:space="preserve">(&gt;|t|)    </w:t>
      </w:r>
    </w:p>
    <w:p w14:paraId="7B9474F9" w14:textId="32E0D701" w:rsidR="00A73483" w:rsidRDefault="00A73483" w:rsidP="00A73483">
      <w:pPr>
        <w:pStyle w:val="R-14"/>
      </w:pPr>
      <w:r>
        <w:t xml:space="preserve">(Intercept)  1.0869     0.3666    2.965 0.008299 ** </w:t>
      </w:r>
    </w:p>
    <w:p w14:paraId="095869B9" w14:textId="103243B0" w:rsidR="00A73483" w:rsidRDefault="00A73483" w:rsidP="00A73483">
      <w:pPr>
        <w:pStyle w:val="R-14"/>
      </w:pPr>
      <w:r>
        <w:t xml:space="preserve">HS.GPA       0.6125     0.1237    4.953 0.000103 *** </w:t>
      </w:r>
    </w:p>
    <w:p w14:paraId="1FDC9C06" w14:textId="68918D26" w:rsidR="00A73483" w:rsidRDefault="00A73483" w:rsidP="00A73483">
      <w:pPr>
        <w:pStyle w:val="R-14"/>
      </w:pPr>
      <w:r>
        <w:t>---</w:t>
      </w:r>
    </w:p>
    <w:p w14:paraId="6D5A6666" w14:textId="062055D0" w:rsidR="00A73483" w:rsidRDefault="00A73483" w:rsidP="00A73483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‘ ’ 1 </w:t>
      </w:r>
    </w:p>
    <w:p w14:paraId="40173730" w14:textId="76A4FFED" w:rsidR="00A73483" w:rsidRDefault="00A73483" w:rsidP="00A73483">
      <w:pPr>
        <w:pStyle w:val="R-14"/>
      </w:pPr>
    </w:p>
    <w:p w14:paraId="55AD0813" w14:textId="32FB1AA3" w:rsidR="00A73483" w:rsidRPr="00BF3AE2" w:rsidRDefault="00A73483" w:rsidP="00A73483">
      <w:pPr>
        <w:autoSpaceDE w:val="0"/>
        <w:autoSpaceDN w:val="0"/>
        <w:adjustRightInd w:val="0"/>
        <w:ind w:left="720"/>
        <w:rPr>
          <w:rFonts w:ascii="Courier New" w:eastAsia="Times New Roman" w:hAnsi="Courier New" w:cs="Times New Roman"/>
          <w:sz w:val="28"/>
          <w:szCs w:val="24"/>
        </w:rPr>
      </w:pPr>
      <w:r w:rsidRPr="00BF3AE2">
        <w:rPr>
          <w:rFonts w:ascii="Courier New" w:eastAsia="Times New Roman" w:hAnsi="Courier New" w:cs="Times New Roman"/>
          <w:sz w:val="28"/>
          <w:szCs w:val="24"/>
        </w:rPr>
        <w:t>Residual standard error: 0.3437 on 18 degrees of freedom</w:t>
      </w:r>
    </w:p>
    <w:p w14:paraId="6A1BA05C" w14:textId="77777777" w:rsidR="00A73483" w:rsidRPr="00BF3AE2" w:rsidRDefault="00A73483" w:rsidP="00A73483">
      <w:pPr>
        <w:autoSpaceDE w:val="0"/>
        <w:autoSpaceDN w:val="0"/>
        <w:adjustRightInd w:val="0"/>
        <w:ind w:left="720"/>
        <w:rPr>
          <w:rFonts w:ascii="Courier New" w:eastAsia="Times New Roman" w:hAnsi="Courier New" w:cs="Times New Roman"/>
          <w:sz w:val="28"/>
          <w:szCs w:val="24"/>
        </w:rPr>
      </w:pPr>
      <w:r w:rsidRPr="00BF3AE2">
        <w:rPr>
          <w:rFonts w:ascii="Courier New" w:eastAsia="Times New Roman" w:hAnsi="Courier New" w:cs="Times New Roman"/>
          <w:sz w:val="28"/>
          <w:szCs w:val="24"/>
        </w:rPr>
        <w:t xml:space="preserve">Multiple R-squared:  0.5768,    Adjusted R-squared:  0.5533 </w:t>
      </w:r>
    </w:p>
    <w:p w14:paraId="40E3D2FF" w14:textId="77777777" w:rsidR="00A73483" w:rsidRDefault="00A73483" w:rsidP="00A73483">
      <w:pPr>
        <w:autoSpaceDE w:val="0"/>
        <w:autoSpaceDN w:val="0"/>
        <w:adjustRightInd w:val="0"/>
        <w:ind w:left="720"/>
      </w:pPr>
      <w:r w:rsidRPr="00BF3AE2">
        <w:rPr>
          <w:rFonts w:ascii="Courier New" w:eastAsia="Times New Roman" w:hAnsi="Courier New" w:cs="Times New Roman"/>
          <w:sz w:val="28"/>
          <w:szCs w:val="24"/>
        </w:rPr>
        <w:t>F-statistic: 24.54 on 1 and 18 DF,  p-value: 0.0001027</w:t>
      </w:r>
    </w:p>
    <w:p w14:paraId="7F2257DA" w14:textId="77777777" w:rsidR="009C2641" w:rsidRDefault="009C2641" w:rsidP="009C2641">
      <w:pPr>
        <w:autoSpaceDE w:val="0"/>
        <w:autoSpaceDN w:val="0"/>
        <w:adjustRightInd w:val="0"/>
      </w:pPr>
    </w:p>
    <w:p w14:paraId="63913084" w14:textId="1438F812" w:rsidR="009C2641" w:rsidRDefault="00EC3B52" w:rsidP="009C2641">
      <w:pPr>
        <w:autoSpaceDE w:val="0"/>
        <w:autoSpaceDN w:val="0"/>
        <w:adjustRightInd w:val="0"/>
        <w:ind w:left="720"/>
      </w:pPr>
      <w:r>
        <w:t>The “R</w:t>
      </w:r>
      <w:r w:rsidR="009C2641">
        <w:t>esidual standard erro</w:t>
      </w:r>
      <w:bookmarkStart w:id="2" w:name="_GoBack"/>
      <w:bookmarkEnd w:id="2"/>
      <w:r w:rsidR="009C2641">
        <w:t>r” part of the output gives s</w:t>
      </w:r>
      <w:r w:rsidR="009C2641">
        <w:rPr>
          <w:vertAlign w:val="subscript"/>
        </w:rPr>
        <w:sym w:font="Symbol" w:char="F065"/>
      </w:r>
      <w:r w:rsidR="009C2641">
        <w:t xml:space="preserve"> = 0.</w:t>
      </w:r>
      <w:r w:rsidR="008F3B87">
        <w:t>3437</w:t>
      </w:r>
      <w:r w:rsidR="009C2641">
        <w:t xml:space="preserve">. </w:t>
      </w:r>
    </w:p>
    <w:p w14:paraId="53FF2E90" w14:textId="77777777" w:rsidR="009C2641" w:rsidRDefault="009C2641" w:rsidP="009C2641">
      <w:pPr>
        <w:autoSpaceDE w:val="0"/>
        <w:autoSpaceDN w:val="0"/>
        <w:adjustRightInd w:val="0"/>
        <w:ind w:left="720"/>
      </w:pPr>
    </w:p>
    <w:p w14:paraId="7FAA38C1" w14:textId="77777777" w:rsidR="009C2641" w:rsidRPr="009C2641" w:rsidRDefault="009C2641" w:rsidP="009C2641">
      <w:pPr>
        <w:autoSpaceDE w:val="0"/>
        <w:autoSpaceDN w:val="0"/>
        <w:adjustRightInd w:val="0"/>
        <w:ind w:left="720"/>
      </w:pPr>
      <w:r>
        <w:t xml:space="preserve">Below is additional code and output showing </w:t>
      </w:r>
      <w:r w:rsidRPr="00460EA3">
        <w:rPr>
          <w:noProof/>
          <w:position w:val="-14"/>
          <w:szCs w:val="40"/>
        </w:rPr>
        <w:object w:dxaOrig="279" w:dyaOrig="499" w14:anchorId="5FFA8D9C">
          <v:shape id="_x0000_i1065" type="#_x0000_t75" style="width:13.55pt;height:23.7pt" o:ole="">
            <v:imagedata r:id="rId170" o:title=""/>
          </v:shape>
          <o:OLEObject Type="Embed" ProgID="Equation.DSMT4" ShapeID="_x0000_i1065" DrawAspect="Content" ObjectID="_1660220406" r:id="rId186"/>
        </w:object>
      </w:r>
      <w:r>
        <w:rPr>
          <w:noProof/>
          <w:position w:val="-14"/>
          <w:szCs w:val="40"/>
        </w:rPr>
        <w:t xml:space="preserve"> </w:t>
      </w:r>
      <w:r w:rsidRPr="00460EA3">
        <w:rPr>
          <w:noProof/>
          <w:szCs w:val="40"/>
        </w:rPr>
        <w:sym w:font="Symbol" w:char="F0B1"/>
      </w:r>
      <w:r>
        <w:rPr>
          <w:noProof/>
          <w:szCs w:val="40"/>
        </w:rPr>
        <w:t xml:space="preserve"> </w:t>
      </w:r>
      <w:r w:rsidRPr="00460EA3">
        <w:rPr>
          <w:noProof/>
          <w:szCs w:val="40"/>
        </w:rPr>
        <w:t>2</w:t>
      </w:r>
      <w:r w:rsidR="00280187">
        <w:rPr>
          <w:rFonts w:cs="Arial"/>
          <w:noProof/>
        </w:rPr>
        <w:t>×</w:t>
      </w:r>
      <w:r>
        <w:rPr>
          <w:noProof/>
          <w:szCs w:val="40"/>
        </w:rPr>
        <w:t>s</w:t>
      </w:r>
      <w:r>
        <w:rPr>
          <w:noProof/>
          <w:szCs w:val="40"/>
          <w:vertAlign w:val="subscript"/>
        </w:rPr>
        <w:sym w:font="Symbol" w:char="F065"/>
      </w:r>
    </w:p>
    <w:p w14:paraId="40503A47" w14:textId="77777777" w:rsidR="009C2641" w:rsidRPr="009C2641" w:rsidRDefault="009C2641" w:rsidP="009C2641">
      <w:pPr>
        <w:autoSpaceDE w:val="0"/>
        <w:autoSpaceDN w:val="0"/>
        <w:adjustRightInd w:val="0"/>
        <w:ind w:left="720"/>
      </w:pPr>
    </w:p>
    <w:p w14:paraId="60D87A80" w14:textId="77777777" w:rsidR="009C2641" w:rsidRDefault="009C2641" w:rsidP="009C2641">
      <w:pPr>
        <w:pStyle w:val="R-14"/>
      </w:pPr>
      <w:r>
        <w:t xml:space="preserve">&gt; plot(x = </w:t>
      </w:r>
      <w:proofErr w:type="spellStart"/>
      <w:r>
        <w:t>gpa$HS.GPA</w:t>
      </w:r>
      <w:proofErr w:type="spellEnd"/>
      <w:r>
        <w:t xml:space="preserve">, y = </w:t>
      </w:r>
      <w:proofErr w:type="spellStart"/>
      <w:r>
        <w:t>gpa$College.GPA</w:t>
      </w:r>
      <w:proofErr w:type="spellEnd"/>
      <w:r>
        <w:t xml:space="preserve">, </w:t>
      </w:r>
      <w:proofErr w:type="spellStart"/>
      <w:r>
        <w:t>xlab</w:t>
      </w:r>
      <w:proofErr w:type="spellEnd"/>
      <w:r>
        <w:t xml:space="preserve"> = "HS </w:t>
      </w:r>
    </w:p>
    <w:p w14:paraId="6BE06FFE" w14:textId="77777777" w:rsidR="009C2641" w:rsidRDefault="009C2641" w:rsidP="009C2641">
      <w:pPr>
        <w:pStyle w:val="R-14"/>
      </w:pPr>
      <w:r>
        <w:t xml:space="preserve">  </w:t>
      </w:r>
      <w:r w:rsidR="00EC3B52">
        <w:t xml:space="preserve">  </w:t>
      </w:r>
      <w:r>
        <w:t xml:space="preserve">GPA", </w:t>
      </w:r>
      <w:proofErr w:type="spellStart"/>
      <w:r>
        <w:t>ylab</w:t>
      </w:r>
      <w:proofErr w:type="spellEnd"/>
      <w:r>
        <w:t xml:space="preserve"> = "College GPA", main = "College GPA vs. HS </w:t>
      </w:r>
    </w:p>
    <w:p w14:paraId="1C3547E8" w14:textId="77777777" w:rsidR="00EC3B52" w:rsidRDefault="009C2641" w:rsidP="00EC3B52">
      <w:pPr>
        <w:pStyle w:val="R-14"/>
      </w:pPr>
      <w:r>
        <w:t xml:space="preserve">  </w:t>
      </w:r>
      <w:r w:rsidR="00EC3B52">
        <w:t xml:space="preserve">  </w:t>
      </w:r>
      <w:r>
        <w:t xml:space="preserve">GPA", </w:t>
      </w:r>
      <w:proofErr w:type="spellStart"/>
      <w:r>
        <w:t>xlim</w:t>
      </w:r>
      <w:proofErr w:type="spellEnd"/>
      <w:r>
        <w:t xml:space="preserve"> = c(0,4.5), </w:t>
      </w:r>
      <w:proofErr w:type="spellStart"/>
      <w:r>
        <w:t>ylim</w:t>
      </w:r>
      <w:proofErr w:type="spellEnd"/>
      <w:r>
        <w:t xml:space="preserve"> = c(0,4.5), col = "red", </w:t>
      </w:r>
    </w:p>
    <w:p w14:paraId="431440A9" w14:textId="77777777" w:rsidR="00EC3B52" w:rsidRDefault="00EC3B52" w:rsidP="00EC3B52">
      <w:pPr>
        <w:pStyle w:val="R-14"/>
      </w:pPr>
      <w:r>
        <w:t xml:space="preserve">    </w:t>
      </w:r>
      <w:proofErr w:type="spellStart"/>
      <w:r>
        <w:t>pch</w:t>
      </w:r>
      <w:proofErr w:type="spellEnd"/>
      <w:r>
        <w:t xml:space="preserve"> </w:t>
      </w:r>
      <w:r w:rsidR="009C2641">
        <w:t xml:space="preserve">= 1, </w:t>
      </w:r>
      <w:proofErr w:type="spellStart"/>
      <w:r w:rsidR="009C2641">
        <w:t>cex</w:t>
      </w:r>
      <w:proofErr w:type="spellEnd"/>
      <w:r w:rsidR="009C2641">
        <w:t xml:space="preserve"> = 1.0, </w:t>
      </w:r>
      <w:proofErr w:type="spellStart"/>
      <w:r w:rsidR="009C2641">
        <w:t>panel.first</w:t>
      </w:r>
      <w:proofErr w:type="spellEnd"/>
      <w:r w:rsidR="009C2641">
        <w:t xml:space="preserve"> = grid(col = "gray", </w:t>
      </w:r>
    </w:p>
    <w:p w14:paraId="7B0161C4" w14:textId="77777777" w:rsidR="009C2641" w:rsidRDefault="00EC3B52" w:rsidP="009C2641">
      <w:pPr>
        <w:pStyle w:val="R-14"/>
      </w:pPr>
      <w:r>
        <w:t xml:space="preserve">    </w:t>
      </w:r>
      <w:proofErr w:type="spellStart"/>
      <w:r w:rsidR="009C2641">
        <w:t>lty</w:t>
      </w:r>
      <w:proofErr w:type="spellEnd"/>
      <w:r w:rsidR="009C2641">
        <w:t xml:space="preserve"> = "dotted"))</w:t>
      </w:r>
    </w:p>
    <w:p w14:paraId="7F109C41" w14:textId="77777777" w:rsidR="009C2641" w:rsidRDefault="009C2641" w:rsidP="009C2641">
      <w:pPr>
        <w:pStyle w:val="R-14"/>
      </w:pPr>
      <w:r>
        <w:lastRenderedPageBreak/>
        <w:t xml:space="preserve">&gt; curve(expr = </w:t>
      </w:r>
      <w:proofErr w:type="spellStart"/>
      <w:r>
        <w:t>mod.fit$coefficients</w:t>
      </w:r>
      <w:proofErr w:type="spellEnd"/>
      <w:r>
        <w:t xml:space="preserve">[1] + </w:t>
      </w:r>
    </w:p>
    <w:p w14:paraId="3B4753CA" w14:textId="77777777" w:rsidR="009C2641" w:rsidRDefault="009C2641" w:rsidP="009C2641">
      <w:pPr>
        <w:pStyle w:val="R-14"/>
      </w:pPr>
      <w:r>
        <w:t xml:space="preserve">    </w:t>
      </w:r>
      <w:proofErr w:type="spellStart"/>
      <w:r>
        <w:t>mod.fit$coefficients</w:t>
      </w:r>
      <w:proofErr w:type="spellEnd"/>
      <w:r>
        <w:t>[2]*x, from = min(</w:t>
      </w:r>
      <w:proofErr w:type="spellStart"/>
      <w:r>
        <w:t>gpa$HS.GPA</w:t>
      </w:r>
      <w:proofErr w:type="spellEnd"/>
      <w:r>
        <w:t xml:space="preserve">), to = </w:t>
      </w:r>
    </w:p>
    <w:p w14:paraId="3A662EB2" w14:textId="77777777" w:rsidR="009C2641" w:rsidRDefault="009C2641" w:rsidP="009C2641">
      <w:pPr>
        <w:pStyle w:val="R-14"/>
      </w:pPr>
      <w:r>
        <w:t xml:space="preserve">    max(</w:t>
      </w:r>
      <w:proofErr w:type="spellStart"/>
      <w:r>
        <w:t>gpa$HS.GPA</w:t>
      </w:r>
      <w:proofErr w:type="spellEnd"/>
      <w:r>
        <w:t xml:space="preserve">), col = "blue", add = TRUE, n = 1000, </w:t>
      </w:r>
    </w:p>
    <w:p w14:paraId="7D1A32FC" w14:textId="77777777" w:rsidR="009C2641" w:rsidRDefault="009C2641" w:rsidP="009C2641">
      <w:pPr>
        <w:pStyle w:val="R-14"/>
      </w:pPr>
      <w:r>
        <w:t xml:space="preserve">    </w:t>
      </w:r>
      <w:proofErr w:type="spellStart"/>
      <w:r>
        <w:t>lwd</w:t>
      </w:r>
      <w:proofErr w:type="spellEnd"/>
      <w:r>
        <w:t xml:space="preserve"> = 2)</w:t>
      </w:r>
    </w:p>
    <w:p w14:paraId="7122E2F5" w14:textId="77777777" w:rsidR="009C2641" w:rsidRDefault="009C2641" w:rsidP="009C2641">
      <w:pPr>
        <w:pStyle w:val="R-14"/>
      </w:pPr>
    </w:p>
    <w:p w14:paraId="6269C31E" w14:textId="77777777" w:rsidR="009C2641" w:rsidRDefault="009C2641" w:rsidP="009C2641">
      <w:pPr>
        <w:pStyle w:val="R-14"/>
      </w:pPr>
      <w:r>
        <w:t xml:space="preserve">&gt; </w:t>
      </w:r>
      <w:proofErr w:type="spellStart"/>
      <w:r>
        <w:t>sum.fit</w:t>
      </w:r>
      <w:proofErr w:type="spellEnd"/>
      <w:r w:rsidR="00874A74">
        <w:t xml:space="preserve"> </w:t>
      </w:r>
      <w:r>
        <w:t>&lt;-</w:t>
      </w:r>
      <w:r w:rsidR="00874A74">
        <w:t xml:space="preserve"> </w:t>
      </w:r>
      <w:r>
        <w:t>summary(</w:t>
      </w:r>
      <w:proofErr w:type="spellStart"/>
      <w:r>
        <w:t>mod.fit</w:t>
      </w:r>
      <w:proofErr w:type="spellEnd"/>
      <w:r>
        <w:t>)</w:t>
      </w:r>
    </w:p>
    <w:p w14:paraId="0E6F4851" w14:textId="77777777" w:rsidR="009C2641" w:rsidRDefault="009C2641" w:rsidP="009C2641">
      <w:pPr>
        <w:pStyle w:val="R-14"/>
      </w:pPr>
      <w:r>
        <w:t>&gt; names(</w:t>
      </w:r>
      <w:proofErr w:type="spellStart"/>
      <w:r>
        <w:t>sum.fit</w:t>
      </w:r>
      <w:proofErr w:type="spellEnd"/>
      <w:r>
        <w:t>)</w:t>
      </w:r>
    </w:p>
    <w:p w14:paraId="5E360CE9" w14:textId="77777777" w:rsidR="009C2641" w:rsidRDefault="009C2641" w:rsidP="009C2641">
      <w:pPr>
        <w:pStyle w:val="R-14"/>
      </w:pPr>
      <w:r>
        <w:t xml:space="preserve"> [1] "call"          "terms"         "residuals"     </w:t>
      </w:r>
    </w:p>
    <w:p w14:paraId="5A9A3D68" w14:textId="77777777" w:rsidR="009C2641" w:rsidRDefault="009C2641" w:rsidP="009C2641">
      <w:pPr>
        <w:pStyle w:val="R-14"/>
      </w:pPr>
      <w:r>
        <w:t xml:space="preserve">     "coefficients" </w:t>
      </w:r>
    </w:p>
    <w:p w14:paraId="6A3294CC" w14:textId="77777777" w:rsidR="009C2641" w:rsidRDefault="009C2641" w:rsidP="009C2641">
      <w:pPr>
        <w:pStyle w:val="R-14"/>
      </w:pPr>
      <w:r>
        <w:t xml:space="preserve"> [5] "aliased"       "sigma"         "</w:t>
      </w:r>
      <w:proofErr w:type="spellStart"/>
      <w:r>
        <w:t>df</w:t>
      </w:r>
      <w:proofErr w:type="spellEnd"/>
      <w:r>
        <w:t xml:space="preserve">"            </w:t>
      </w:r>
    </w:p>
    <w:p w14:paraId="31834408" w14:textId="77777777" w:rsidR="009C2641" w:rsidRDefault="009C2641" w:rsidP="009C2641">
      <w:pPr>
        <w:pStyle w:val="R-14"/>
      </w:pPr>
      <w:r>
        <w:t xml:space="preserve">     "</w:t>
      </w:r>
      <w:proofErr w:type="spellStart"/>
      <w:r>
        <w:t>r.squared</w:t>
      </w:r>
      <w:proofErr w:type="spellEnd"/>
      <w:r>
        <w:t xml:space="preserve">"    </w:t>
      </w:r>
    </w:p>
    <w:p w14:paraId="13D5AC4B" w14:textId="77777777" w:rsidR="009C2641" w:rsidRDefault="009C2641" w:rsidP="009C2641">
      <w:pPr>
        <w:pStyle w:val="R-14"/>
      </w:pPr>
      <w:r>
        <w:t xml:space="preserve"> [9] "</w:t>
      </w:r>
      <w:proofErr w:type="spellStart"/>
      <w:r>
        <w:t>adj.r.squared</w:t>
      </w:r>
      <w:proofErr w:type="spellEnd"/>
      <w:r>
        <w:t>" "</w:t>
      </w:r>
      <w:proofErr w:type="spellStart"/>
      <w:r>
        <w:t>fstatistic</w:t>
      </w:r>
      <w:proofErr w:type="spellEnd"/>
      <w:r>
        <w:t>"    "</w:t>
      </w:r>
      <w:proofErr w:type="spellStart"/>
      <w:r>
        <w:t>cov.unscaled</w:t>
      </w:r>
      <w:proofErr w:type="spellEnd"/>
      <w:r>
        <w:t xml:space="preserve">" </w:t>
      </w:r>
    </w:p>
    <w:p w14:paraId="073F745E" w14:textId="77777777" w:rsidR="009C2641" w:rsidRDefault="009C2641" w:rsidP="009C2641">
      <w:pPr>
        <w:pStyle w:val="R-14"/>
      </w:pPr>
      <w:r>
        <w:t>&gt; sum.fit$sigma^2 #s^2_epsilon</w:t>
      </w:r>
    </w:p>
    <w:p w14:paraId="285FF9B0" w14:textId="64B819DC" w:rsidR="009C2641" w:rsidRDefault="009C2641" w:rsidP="009C2641">
      <w:pPr>
        <w:pStyle w:val="R-14"/>
      </w:pPr>
      <w:r>
        <w:t xml:space="preserve">[1] </w:t>
      </w:r>
      <w:r w:rsidR="008F3B87" w:rsidRPr="008F3B87">
        <w:t>0.1181225</w:t>
      </w:r>
    </w:p>
    <w:p w14:paraId="04FAAFFB" w14:textId="77777777" w:rsidR="009C2641" w:rsidRDefault="009C2641" w:rsidP="009C2641">
      <w:pPr>
        <w:pStyle w:val="R-14"/>
      </w:pPr>
    </w:p>
    <w:p w14:paraId="203DD7E6" w14:textId="77777777" w:rsidR="009C2641" w:rsidRDefault="009C2641" w:rsidP="009C2641">
      <w:pPr>
        <w:pStyle w:val="R-14"/>
      </w:pPr>
      <w:r>
        <w:t>&gt; low</w:t>
      </w:r>
      <w:r w:rsidR="00874A74">
        <w:t xml:space="preserve"> </w:t>
      </w:r>
      <w:r>
        <w:t>&lt;-</w:t>
      </w:r>
      <w:r w:rsidR="00874A74">
        <w:t xml:space="preserve"> </w:t>
      </w:r>
      <w:proofErr w:type="spellStart"/>
      <w:r>
        <w:t>mod.fit$fitted.values</w:t>
      </w:r>
      <w:proofErr w:type="spellEnd"/>
      <w:r>
        <w:t xml:space="preserve"> - 2*</w:t>
      </w:r>
      <w:proofErr w:type="spellStart"/>
      <w:r>
        <w:t>sum.fit$sigma</w:t>
      </w:r>
      <w:proofErr w:type="spellEnd"/>
    </w:p>
    <w:p w14:paraId="7F90505E" w14:textId="77777777" w:rsidR="009C2641" w:rsidRDefault="009C2641" w:rsidP="009C2641">
      <w:pPr>
        <w:pStyle w:val="R-14"/>
      </w:pPr>
      <w:r>
        <w:t>&gt; up</w:t>
      </w:r>
      <w:r w:rsidR="00874A74">
        <w:t xml:space="preserve"> </w:t>
      </w:r>
      <w:r>
        <w:t>&lt;-</w:t>
      </w:r>
      <w:r w:rsidR="00874A74">
        <w:t xml:space="preserve"> </w:t>
      </w:r>
      <w:proofErr w:type="spellStart"/>
      <w:r>
        <w:t>mod.fit$fitted.values</w:t>
      </w:r>
      <w:proofErr w:type="spellEnd"/>
      <w:r>
        <w:t xml:space="preserve"> + 2*</w:t>
      </w:r>
      <w:proofErr w:type="spellStart"/>
      <w:r>
        <w:t>sum.fit$sigma</w:t>
      </w:r>
      <w:proofErr w:type="spellEnd"/>
    </w:p>
    <w:p w14:paraId="5E6820BB" w14:textId="77777777" w:rsidR="009C2641" w:rsidRDefault="009C2641" w:rsidP="009C2641">
      <w:pPr>
        <w:pStyle w:val="R-14"/>
      </w:pPr>
      <w:r>
        <w:t xml:space="preserve"> </w:t>
      </w:r>
    </w:p>
    <w:p w14:paraId="5BBC8611" w14:textId="77777777" w:rsidR="009C2641" w:rsidRDefault="009C2641" w:rsidP="009C2641">
      <w:pPr>
        <w:pStyle w:val="R-14"/>
      </w:pPr>
      <w:r>
        <w:t xml:space="preserve">&gt; segments(x0 = </w:t>
      </w:r>
      <w:proofErr w:type="spellStart"/>
      <w:r>
        <w:t>gpa$HS.GPA</w:t>
      </w:r>
      <w:proofErr w:type="spellEnd"/>
      <w:r>
        <w:t xml:space="preserve">, y0 = low, x1 = </w:t>
      </w:r>
      <w:proofErr w:type="spellStart"/>
      <w:r>
        <w:t>gpa$HS.GPA</w:t>
      </w:r>
      <w:proofErr w:type="spellEnd"/>
      <w:r>
        <w:t xml:space="preserve">, y1 = </w:t>
      </w:r>
    </w:p>
    <w:p w14:paraId="6A7015BC" w14:textId="77777777" w:rsidR="009C2641" w:rsidRDefault="009C2641" w:rsidP="009C2641">
      <w:pPr>
        <w:pStyle w:val="R-14"/>
      </w:pPr>
      <w:r>
        <w:t xml:space="preserve">    up, col = "</w:t>
      </w:r>
      <w:proofErr w:type="spellStart"/>
      <w:r>
        <w:t>darkgreen</w:t>
      </w:r>
      <w:proofErr w:type="spellEnd"/>
      <w:r>
        <w:t xml:space="preserve">") </w:t>
      </w:r>
    </w:p>
    <w:p w14:paraId="68FECC26" w14:textId="77777777" w:rsidR="006A11E5" w:rsidRDefault="006A11E5" w:rsidP="006A11E5">
      <w:pPr>
        <w:autoSpaceDE w:val="0"/>
        <w:autoSpaceDN w:val="0"/>
        <w:adjustRightInd w:val="0"/>
        <w:rPr>
          <w:rFonts w:ascii="SAS Monospace" w:hAnsi="SAS Monospace"/>
          <w:sz w:val="24"/>
          <w:szCs w:val="16"/>
        </w:rPr>
      </w:pPr>
      <w:r>
        <w:rPr>
          <w:noProof/>
        </w:rPr>
        <w:br w:type="page"/>
      </w:r>
    </w:p>
    <w:p w14:paraId="11EABB81" w14:textId="77777777" w:rsidR="006A11E5" w:rsidRDefault="006A11E5" w:rsidP="006A11E5">
      <w:pPr>
        <w:jc w:val="center"/>
      </w:pPr>
      <w:bookmarkStart w:id="3" w:name="plot2"/>
    </w:p>
    <w:bookmarkEnd w:id="3"/>
    <w:p w14:paraId="7527F457" w14:textId="77777777" w:rsidR="006A11E5" w:rsidRDefault="00A73483" w:rsidP="006A11E5">
      <w:pPr>
        <w:jc w:val="center"/>
      </w:pPr>
      <w:r>
        <w:rPr>
          <w:noProof/>
        </w:rPr>
        <w:drawing>
          <wp:inline distT="0" distB="0" distL="0" distR="0" wp14:anchorId="2A177C21" wp14:editId="6201CB63">
            <wp:extent cx="6858000" cy="6797675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79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59B74" w14:textId="77777777" w:rsidR="006A11E5" w:rsidRDefault="00A73483" w:rsidP="009C2641">
      <w:pPr>
        <w:autoSpaceDE w:val="0"/>
        <w:autoSpaceDN w:val="0"/>
        <w:adjustRightInd w:val="0"/>
        <w:ind w:left="720"/>
      </w:pPr>
      <w:r>
        <w:t>Notice that almost all the</w:t>
      </w:r>
      <w:r w:rsidR="009C2641">
        <w:t xml:space="preserve"> y values are within </w:t>
      </w:r>
      <w:r w:rsidR="009C2641" w:rsidRPr="00460EA3">
        <w:rPr>
          <w:noProof/>
          <w:position w:val="-14"/>
          <w:szCs w:val="40"/>
        </w:rPr>
        <w:object w:dxaOrig="279" w:dyaOrig="499" w14:anchorId="79E48727">
          <v:shape id="_x0000_i1066" type="#_x0000_t75" style="width:13.55pt;height:23.7pt" o:ole="">
            <v:imagedata r:id="rId170" o:title=""/>
          </v:shape>
          <o:OLEObject Type="Embed" ProgID="Equation.DSMT4" ShapeID="_x0000_i1066" DrawAspect="Content" ObjectID="_1660220407" r:id="rId188"/>
        </w:object>
      </w:r>
      <w:r w:rsidR="009C2641">
        <w:rPr>
          <w:noProof/>
          <w:position w:val="-14"/>
          <w:szCs w:val="40"/>
        </w:rPr>
        <w:t xml:space="preserve"> </w:t>
      </w:r>
      <w:r w:rsidR="009C2641" w:rsidRPr="00460EA3">
        <w:rPr>
          <w:noProof/>
          <w:szCs w:val="40"/>
        </w:rPr>
        <w:sym w:font="Symbol" w:char="F0B1"/>
      </w:r>
      <w:r w:rsidR="009C2641">
        <w:rPr>
          <w:noProof/>
          <w:szCs w:val="40"/>
        </w:rPr>
        <w:t xml:space="preserve"> </w:t>
      </w:r>
      <w:r w:rsidR="009C2641" w:rsidRPr="00460EA3">
        <w:rPr>
          <w:noProof/>
          <w:szCs w:val="40"/>
        </w:rPr>
        <w:t>2</w:t>
      </w:r>
      <w:r w:rsidR="009C2641">
        <w:rPr>
          <w:noProof/>
          <w:szCs w:val="40"/>
        </w:rPr>
        <w:sym w:font="Symbol" w:char="F02A"/>
      </w:r>
      <w:r w:rsidR="009C2641">
        <w:rPr>
          <w:noProof/>
          <w:szCs w:val="40"/>
        </w:rPr>
        <w:t>s</w:t>
      </w:r>
      <w:r w:rsidR="009C2641">
        <w:rPr>
          <w:noProof/>
          <w:szCs w:val="40"/>
          <w:vertAlign w:val="subscript"/>
        </w:rPr>
        <w:sym w:font="Symbol" w:char="F065"/>
      </w:r>
      <w:r w:rsidR="009C2641">
        <w:t>.</w:t>
      </w:r>
    </w:p>
    <w:p w14:paraId="55B96FB4" w14:textId="77777777" w:rsidR="00505187" w:rsidRDefault="00505187" w:rsidP="00BC270B">
      <w:r>
        <w:t xml:space="preserve"> </w:t>
      </w:r>
    </w:p>
    <w:p w14:paraId="45FF3FEE" w14:textId="77777777" w:rsidR="00505187" w:rsidRDefault="00505187" w:rsidP="004E3A94">
      <w:pPr>
        <w:ind w:left="720"/>
      </w:pPr>
    </w:p>
    <w:sectPr w:rsidR="00505187" w:rsidSect="002B6218">
      <w:headerReference w:type="even" r:id="rId189"/>
      <w:headerReference w:type="default" r:id="rId190"/>
      <w:footerReference w:type="even" r:id="rId191"/>
      <w:footerReference w:type="default" r:id="rId192"/>
      <w:headerReference w:type="first" r:id="rId193"/>
      <w:footerReference w:type="first" r:id="rId19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BF28B64" w14:textId="77777777" w:rsidR="007449BB" w:rsidRDefault="007449BB" w:rsidP="00066B28">
      <w:r>
        <w:separator/>
      </w:r>
    </w:p>
  </w:endnote>
  <w:endnote w:type="continuationSeparator" w:id="0">
    <w:p w14:paraId="0E1BD79F" w14:textId="77777777" w:rsidR="007449BB" w:rsidRDefault="007449BB" w:rsidP="00066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AS Monospace">
    <w:altName w:val="Courant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A97A12" w14:textId="77777777" w:rsidR="00420895" w:rsidRDefault="004208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A15AFA" w14:textId="77777777" w:rsidR="00420895" w:rsidRDefault="00420895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640804" w14:textId="77777777" w:rsidR="00420895" w:rsidRDefault="004208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39FF441" w14:textId="77777777" w:rsidR="007449BB" w:rsidRDefault="007449BB" w:rsidP="00066B28">
      <w:r>
        <w:separator/>
      </w:r>
    </w:p>
  </w:footnote>
  <w:footnote w:type="continuationSeparator" w:id="0">
    <w:p w14:paraId="1A99CA3E" w14:textId="77777777" w:rsidR="007449BB" w:rsidRDefault="007449BB" w:rsidP="00066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597AFD" w14:textId="77777777" w:rsidR="00420895" w:rsidRDefault="004208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237552789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7B0B7F5" w14:textId="3FB8A12A" w:rsidR="00420895" w:rsidRPr="00066B28" w:rsidRDefault="00420895">
        <w:pPr>
          <w:pStyle w:val="Header"/>
          <w:jc w:val="right"/>
          <w:rPr>
            <w:sz w:val="28"/>
            <w:szCs w:val="28"/>
          </w:rPr>
        </w:pPr>
        <w:r w:rsidRPr="00066B28">
          <w:rPr>
            <w:sz w:val="28"/>
            <w:szCs w:val="28"/>
          </w:rPr>
          <w:fldChar w:fldCharType="begin"/>
        </w:r>
        <w:r w:rsidRPr="00066B28">
          <w:rPr>
            <w:sz w:val="28"/>
            <w:szCs w:val="28"/>
          </w:rPr>
          <w:instrText xml:space="preserve"> PAGE   \* MERGEFORMAT </w:instrText>
        </w:r>
        <w:r w:rsidRPr="00066B28">
          <w:rPr>
            <w:sz w:val="28"/>
            <w:szCs w:val="28"/>
          </w:rPr>
          <w:fldChar w:fldCharType="separate"/>
        </w:r>
        <w:r w:rsidR="007D07AC">
          <w:rPr>
            <w:noProof/>
            <w:sz w:val="28"/>
            <w:szCs w:val="28"/>
          </w:rPr>
          <w:t>6</w:t>
        </w:r>
        <w:r w:rsidRPr="00066B28">
          <w:rPr>
            <w:noProof/>
            <w:sz w:val="28"/>
            <w:szCs w:val="28"/>
          </w:rPr>
          <w:fldChar w:fldCharType="end"/>
        </w:r>
      </w:p>
    </w:sdtContent>
  </w:sdt>
  <w:p w14:paraId="018E332F" w14:textId="77777777" w:rsidR="00420895" w:rsidRDefault="0042089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B69052" w14:textId="77777777" w:rsidR="00420895" w:rsidRDefault="004208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33391"/>
    <w:multiLevelType w:val="singleLevel"/>
    <w:tmpl w:val="F160A8A8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A33AE"/>
    <w:multiLevelType w:val="hybridMultilevel"/>
    <w:tmpl w:val="9E7433B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" w15:restartNumberingAfterBreak="0">
    <w:nsid w:val="078A5A9B"/>
    <w:multiLevelType w:val="singleLevel"/>
    <w:tmpl w:val="62C24726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4" w15:restartNumberingAfterBreak="0">
    <w:nsid w:val="08D4602F"/>
    <w:multiLevelType w:val="hybridMultilevel"/>
    <w:tmpl w:val="49161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1442A3"/>
    <w:multiLevelType w:val="hybridMultilevel"/>
    <w:tmpl w:val="6950BCD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237CA8"/>
    <w:multiLevelType w:val="hybridMultilevel"/>
    <w:tmpl w:val="F4A299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D6B7579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0E4C29DA"/>
    <w:multiLevelType w:val="singleLevel"/>
    <w:tmpl w:val="BBEAA3F0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9" w15:restartNumberingAfterBreak="0">
    <w:nsid w:val="107A48BF"/>
    <w:multiLevelType w:val="hybridMultilevel"/>
    <w:tmpl w:val="1C16C1A0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3962247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1" w15:restartNumberingAfterBreak="0">
    <w:nsid w:val="1B594D4E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55F76F7"/>
    <w:multiLevelType w:val="singleLevel"/>
    <w:tmpl w:val="51BAB50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3" w15:restartNumberingAfterBreak="0">
    <w:nsid w:val="262B027D"/>
    <w:multiLevelType w:val="hybridMultilevel"/>
    <w:tmpl w:val="3E4C59C4"/>
    <w:lvl w:ilvl="0" w:tplc="4EFEED5E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14" w15:restartNumberingAfterBreak="0">
    <w:nsid w:val="29961FBC"/>
    <w:multiLevelType w:val="hybridMultilevel"/>
    <w:tmpl w:val="6B70011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AB3500A"/>
    <w:multiLevelType w:val="hybridMultilevel"/>
    <w:tmpl w:val="7FD6C478"/>
    <w:lvl w:ilvl="0" w:tplc="A9E2C9DC">
      <w:start w:val="1"/>
      <w:numFmt w:val="decimal"/>
      <w:lvlText w:val="%1)"/>
      <w:lvlJc w:val="left"/>
      <w:pPr>
        <w:tabs>
          <w:tab w:val="num" w:pos="1044"/>
        </w:tabs>
        <w:ind w:left="1044" w:hanging="56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6" w15:restartNumberingAfterBreak="0">
    <w:nsid w:val="2C4811E1"/>
    <w:multiLevelType w:val="hybridMultilevel"/>
    <w:tmpl w:val="246836C6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32AE06BE"/>
    <w:multiLevelType w:val="hybridMultilevel"/>
    <w:tmpl w:val="8E90B7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35F761D"/>
    <w:multiLevelType w:val="singleLevel"/>
    <w:tmpl w:val="0F56BF2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9" w15:restartNumberingAfterBreak="0">
    <w:nsid w:val="344326DC"/>
    <w:multiLevelType w:val="hybridMultilevel"/>
    <w:tmpl w:val="EB8AAE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4AB4FD2"/>
    <w:multiLevelType w:val="hybridMultilevel"/>
    <w:tmpl w:val="483ECBC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50634E"/>
    <w:multiLevelType w:val="hybridMultilevel"/>
    <w:tmpl w:val="0A1EA278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2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3" w15:restartNumberingAfterBreak="0">
    <w:nsid w:val="3E266636"/>
    <w:multiLevelType w:val="hybridMultilevel"/>
    <w:tmpl w:val="FEB8A7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36C51E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463361E0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F356B0A"/>
    <w:multiLevelType w:val="hybridMultilevel"/>
    <w:tmpl w:val="7C94A250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7" w15:restartNumberingAfterBreak="0">
    <w:nsid w:val="51225126"/>
    <w:multiLevelType w:val="singleLevel"/>
    <w:tmpl w:val="D906655C"/>
    <w:lvl w:ilvl="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28" w15:restartNumberingAfterBreak="0">
    <w:nsid w:val="59AB3570"/>
    <w:multiLevelType w:val="multilevel"/>
    <w:tmpl w:val="D10EB12C"/>
    <w:lvl w:ilvl="0">
      <w:start w:val="1"/>
      <w:numFmt w:val="decimal"/>
      <w:lvlText w:val="%1)"/>
      <w:lvlJc w:val="left"/>
      <w:pPr>
        <w:tabs>
          <w:tab w:val="num" w:pos="1008"/>
        </w:tabs>
        <w:ind w:left="1008" w:hanging="432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096"/>
        </w:tabs>
        <w:ind w:left="3096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76"/>
        </w:tabs>
        <w:ind w:left="4608" w:hanging="122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36"/>
        </w:tabs>
        <w:ind w:left="27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96"/>
        </w:tabs>
        <w:ind w:left="30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56"/>
        </w:tabs>
        <w:ind w:left="34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16"/>
        </w:tabs>
        <w:ind w:left="3816" w:hanging="360"/>
      </w:pPr>
      <w:rPr>
        <w:rFonts w:hint="default"/>
      </w:rPr>
    </w:lvl>
  </w:abstractNum>
  <w:abstractNum w:abstractNumId="29" w15:restartNumberingAfterBreak="0">
    <w:nsid w:val="59C92CC4"/>
    <w:multiLevelType w:val="hybridMultilevel"/>
    <w:tmpl w:val="1B2A83E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0" w15:restartNumberingAfterBreak="0">
    <w:nsid w:val="5F574991"/>
    <w:multiLevelType w:val="hybridMultilevel"/>
    <w:tmpl w:val="EE88610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0001C71"/>
    <w:multiLevelType w:val="hybridMultilevel"/>
    <w:tmpl w:val="9B9AD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1AB1F71"/>
    <w:multiLevelType w:val="hybridMultilevel"/>
    <w:tmpl w:val="EE140E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4BF3493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67F590C"/>
    <w:multiLevelType w:val="hybridMultilevel"/>
    <w:tmpl w:val="E6BA3062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6C095D42"/>
    <w:multiLevelType w:val="hybridMultilevel"/>
    <w:tmpl w:val="9B4E6D82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 w15:restartNumberingAfterBreak="0">
    <w:nsid w:val="6D116159"/>
    <w:multiLevelType w:val="hybridMultilevel"/>
    <w:tmpl w:val="B916FFC2"/>
    <w:lvl w:ilvl="0" w:tplc="0058B2D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EC55C36"/>
    <w:multiLevelType w:val="hybridMultilevel"/>
    <w:tmpl w:val="7BA005F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07F02EB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9" w15:restartNumberingAfterBreak="0">
    <w:nsid w:val="7121604A"/>
    <w:multiLevelType w:val="hybridMultilevel"/>
    <w:tmpl w:val="1E82A6D8"/>
    <w:lvl w:ilvl="0" w:tplc="754416B0">
      <w:start w:val="1"/>
      <w:numFmt w:val="bullet"/>
      <w:lvlText w:val=""/>
      <w:lvlJc w:val="left"/>
      <w:pPr>
        <w:tabs>
          <w:tab w:val="num" w:pos="1080"/>
        </w:tabs>
        <w:ind w:left="1080" w:hanging="504"/>
      </w:pPr>
      <w:rPr>
        <w:rFonts w:ascii="Webdings" w:hAnsi="Web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0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765427"/>
    <w:multiLevelType w:val="hybridMultilevel"/>
    <w:tmpl w:val="F1D89D40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3F13441"/>
    <w:multiLevelType w:val="hybridMultilevel"/>
    <w:tmpl w:val="D5500F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5226CA8"/>
    <w:multiLevelType w:val="hybridMultilevel"/>
    <w:tmpl w:val="6B16813A"/>
    <w:lvl w:ilvl="0" w:tplc="4EFEED5E">
      <w:start w:val="1"/>
      <w:numFmt w:val="bullet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4" w15:restartNumberingAfterBreak="0">
    <w:nsid w:val="75E0651F"/>
    <w:multiLevelType w:val="hybridMultilevel"/>
    <w:tmpl w:val="4B10295C"/>
    <w:lvl w:ilvl="0" w:tplc="4EFEED5E">
      <w:start w:val="1"/>
      <w:numFmt w:val="bullet"/>
      <w:lvlText w:val=""/>
      <w:lvlJc w:val="left"/>
      <w:pPr>
        <w:tabs>
          <w:tab w:val="num" w:pos="1152"/>
        </w:tabs>
        <w:ind w:left="1152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5" w15:restartNumberingAfterBreak="0">
    <w:nsid w:val="7FAB170A"/>
    <w:multiLevelType w:val="hybridMultilevel"/>
    <w:tmpl w:val="0BCA8B42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864"/>
        </w:tabs>
        <w:ind w:left="86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38"/>
  </w:num>
  <w:num w:numId="3">
    <w:abstractNumId w:val="1"/>
  </w:num>
  <w:num w:numId="4">
    <w:abstractNumId w:val="10"/>
  </w:num>
  <w:num w:numId="5">
    <w:abstractNumId w:val="39"/>
  </w:num>
  <w:num w:numId="6">
    <w:abstractNumId w:val="18"/>
  </w:num>
  <w:num w:numId="7">
    <w:abstractNumId w:val="26"/>
  </w:num>
  <w:num w:numId="8">
    <w:abstractNumId w:val="21"/>
  </w:num>
  <w:num w:numId="9">
    <w:abstractNumId w:val="16"/>
  </w:num>
  <w:num w:numId="10">
    <w:abstractNumId w:val="8"/>
  </w:num>
  <w:num w:numId="11">
    <w:abstractNumId w:val="19"/>
  </w:num>
  <w:num w:numId="12">
    <w:abstractNumId w:val="30"/>
  </w:num>
  <w:num w:numId="13">
    <w:abstractNumId w:val="44"/>
  </w:num>
  <w:num w:numId="14">
    <w:abstractNumId w:val="28"/>
  </w:num>
  <w:num w:numId="15">
    <w:abstractNumId w:val="14"/>
  </w:num>
  <w:num w:numId="16">
    <w:abstractNumId w:val="5"/>
  </w:num>
  <w:num w:numId="17">
    <w:abstractNumId w:val="20"/>
  </w:num>
  <w:num w:numId="18">
    <w:abstractNumId w:val="37"/>
  </w:num>
  <w:num w:numId="19">
    <w:abstractNumId w:val="13"/>
  </w:num>
  <w:num w:numId="20">
    <w:abstractNumId w:val="34"/>
  </w:num>
  <w:num w:numId="21">
    <w:abstractNumId w:val="40"/>
  </w:num>
  <w:num w:numId="22">
    <w:abstractNumId w:val="7"/>
  </w:num>
  <w:num w:numId="23">
    <w:abstractNumId w:val="25"/>
  </w:num>
  <w:num w:numId="24">
    <w:abstractNumId w:val="15"/>
  </w:num>
  <w:num w:numId="25">
    <w:abstractNumId w:val="35"/>
  </w:num>
  <w:num w:numId="26">
    <w:abstractNumId w:val="43"/>
  </w:num>
  <w:num w:numId="27">
    <w:abstractNumId w:val="29"/>
  </w:num>
  <w:num w:numId="28">
    <w:abstractNumId w:val="2"/>
  </w:num>
  <w:num w:numId="29">
    <w:abstractNumId w:val="42"/>
  </w:num>
  <w:num w:numId="30">
    <w:abstractNumId w:val="45"/>
  </w:num>
  <w:num w:numId="31">
    <w:abstractNumId w:val="9"/>
  </w:num>
  <w:num w:numId="32">
    <w:abstractNumId w:val="23"/>
  </w:num>
  <w:num w:numId="33">
    <w:abstractNumId w:val="4"/>
  </w:num>
  <w:num w:numId="34">
    <w:abstractNumId w:val="12"/>
  </w:num>
  <w:num w:numId="35">
    <w:abstractNumId w:val="24"/>
  </w:num>
  <w:num w:numId="36">
    <w:abstractNumId w:val="3"/>
  </w:num>
  <w:num w:numId="37">
    <w:abstractNumId w:val="0"/>
  </w:num>
  <w:num w:numId="38">
    <w:abstractNumId w:val="36"/>
  </w:num>
  <w:num w:numId="39">
    <w:abstractNumId w:val="32"/>
  </w:num>
  <w:num w:numId="40">
    <w:abstractNumId w:val="33"/>
  </w:num>
  <w:num w:numId="41">
    <w:abstractNumId w:val="11"/>
  </w:num>
  <w:num w:numId="42">
    <w:abstractNumId w:val="41"/>
  </w:num>
  <w:num w:numId="43">
    <w:abstractNumId w:val="17"/>
  </w:num>
  <w:num w:numId="44">
    <w:abstractNumId w:val="31"/>
  </w:num>
  <w:num w:numId="45">
    <w:abstractNumId w:val="22"/>
  </w:num>
  <w:num w:numId="4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B28"/>
    <w:rsid w:val="00012B9D"/>
    <w:rsid w:val="000207BD"/>
    <w:rsid w:val="00034823"/>
    <w:rsid w:val="00035991"/>
    <w:rsid w:val="00042102"/>
    <w:rsid w:val="00042464"/>
    <w:rsid w:val="00066B28"/>
    <w:rsid w:val="00073613"/>
    <w:rsid w:val="000759DE"/>
    <w:rsid w:val="00083DE5"/>
    <w:rsid w:val="000853F9"/>
    <w:rsid w:val="00091018"/>
    <w:rsid w:val="00092678"/>
    <w:rsid w:val="000B0E7C"/>
    <w:rsid w:val="000D157F"/>
    <w:rsid w:val="000D2092"/>
    <w:rsid w:val="000D761F"/>
    <w:rsid w:val="000E10B7"/>
    <w:rsid w:val="000F1075"/>
    <w:rsid w:val="00121BC6"/>
    <w:rsid w:val="00124029"/>
    <w:rsid w:val="00131DC6"/>
    <w:rsid w:val="00132977"/>
    <w:rsid w:val="0014104D"/>
    <w:rsid w:val="00167C8E"/>
    <w:rsid w:val="001775C6"/>
    <w:rsid w:val="0018491E"/>
    <w:rsid w:val="00191046"/>
    <w:rsid w:val="00194B57"/>
    <w:rsid w:val="001A4967"/>
    <w:rsid w:val="001D2473"/>
    <w:rsid w:val="0022026C"/>
    <w:rsid w:val="00225AAB"/>
    <w:rsid w:val="00256E67"/>
    <w:rsid w:val="00277EB3"/>
    <w:rsid w:val="00280187"/>
    <w:rsid w:val="00290F29"/>
    <w:rsid w:val="002B0569"/>
    <w:rsid w:val="002B6218"/>
    <w:rsid w:val="002C1EC6"/>
    <w:rsid w:val="002D4F7D"/>
    <w:rsid w:val="00300DE5"/>
    <w:rsid w:val="00305C85"/>
    <w:rsid w:val="00320C73"/>
    <w:rsid w:val="00325458"/>
    <w:rsid w:val="00331C04"/>
    <w:rsid w:val="00354CC3"/>
    <w:rsid w:val="00354F5F"/>
    <w:rsid w:val="0035527F"/>
    <w:rsid w:val="003567CF"/>
    <w:rsid w:val="0036030A"/>
    <w:rsid w:val="00393607"/>
    <w:rsid w:val="003D30D8"/>
    <w:rsid w:val="003D3CB6"/>
    <w:rsid w:val="003F2456"/>
    <w:rsid w:val="00420895"/>
    <w:rsid w:val="0043541D"/>
    <w:rsid w:val="004378BE"/>
    <w:rsid w:val="00446C06"/>
    <w:rsid w:val="0045091D"/>
    <w:rsid w:val="004720C1"/>
    <w:rsid w:val="00495690"/>
    <w:rsid w:val="004C1AAA"/>
    <w:rsid w:val="004C6E98"/>
    <w:rsid w:val="004D5B08"/>
    <w:rsid w:val="004D7B7B"/>
    <w:rsid w:val="004E3A94"/>
    <w:rsid w:val="004F644B"/>
    <w:rsid w:val="004F7054"/>
    <w:rsid w:val="005019F4"/>
    <w:rsid w:val="00504DA5"/>
    <w:rsid w:val="00505187"/>
    <w:rsid w:val="00511BAC"/>
    <w:rsid w:val="00516F26"/>
    <w:rsid w:val="005202E2"/>
    <w:rsid w:val="0052337D"/>
    <w:rsid w:val="00524B2C"/>
    <w:rsid w:val="00533C7E"/>
    <w:rsid w:val="0057185D"/>
    <w:rsid w:val="00574707"/>
    <w:rsid w:val="00575F2B"/>
    <w:rsid w:val="0058408A"/>
    <w:rsid w:val="005857A0"/>
    <w:rsid w:val="00586848"/>
    <w:rsid w:val="005C325F"/>
    <w:rsid w:val="005E0E8C"/>
    <w:rsid w:val="005F1CF9"/>
    <w:rsid w:val="00635EF8"/>
    <w:rsid w:val="00655D2D"/>
    <w:rsid w:val="00670E1D"/>
    <w:rsid w:val="00691467"/>
    <w:rsid w:val="006A11E5"/>
    <w:rsid w:val="006A37BA"/>
    <w:rsid w:val="006A41C0"/>
    <w:rsid w:val="006B3FE0"/>
    <w:rsid w:val="006C4C6F"/>
    <w:rsid w:val="006E3131"/>
    <w:rsid w:val="007019C1"/>
    <w:rsid w:val="0071635E"/>
    <w:rsid w:val="007209AE"/>
    <w:rsid w:val="00735B03"/>
    <w:rsid w:val="007449BB"/>
    <w:rsid w:val="00752003"/>
    <w:rsid w:val="00757D7A"/>
    <w:rsid w:val="00762FC2"/>
    <w:rsid w:val="0077103A"/>
    <w:rsid w:val="00775C35"/>
    <w:rsid w:val="00777800"/>
    <w:rsid w:val="0079005E"/>
    <w:rsid w:val="007914CB"/>
    <w:rsid w:val="007969B5"/>
    <w:rsid w:val="007A1307"/>
    <w:rsid w:val="007A244D"/>
    <w:rsid w:val="007A4A72"/>
    <w:rsid w:val="007B17FB"/>
    <w:rsid w:val="007D07AC"/>
    <w:rsid w:val="007D137D"/>
    <w:rsid w:val="007E1D3E"/>
    <w:rsid w:val="007F0C43"/>
    <w:rsid w:val="00817921"/>
    <w:rsid w:val="00824FC1"/>
    <w:rsid w:val="00826C54"/>
    <w:rsid w:val="00856ACB"/>
    <w:rsid w:val="008611BF"/>
    <w:rsid w:val="008732C9"/>
    <w:rsid w:val="00874A73"/>
    <w:rsid w:val="00874A74"/>
    <w:rsid w:val="00896ACA"/>
    <w:rsid w:val="008B4144"/>
    <w:rsid w:val="008B52DA"/>
    <w:rsid w:val="008B70AB"/>
    <w:rsid w:val="008C468B"/>
    <w:rsid w:val="008C7916"/>
    <w:rsid w:val="008D4206"/>
    <w:rsid w:val="008F3B87"/>
    <w:rsid w:val="008F769F"/>
    <w:rsid w:val="009226D9"/>
    <w:rsid w:val="00927947"/>
    <w:rsid w:val="00932E2F"/>
    <w:rsid w:val="009338C6"/>
    <w:rsid w:val="00945593"/>
    <w:rsid w:val="009474D1"/>
    <w:rsid w:val="009547C6"/>
    <w:rsid w:val="00972C3D"/>
    <w:rsid w:val="0097321D"/>
    <w:rsid w:val="00992AC4"/>
    <w:rsid w:val="009967B3"/>
    <w:rsid w:val="009A50B7"/>
    <w:rsid w:val="009B4D36"/>
    <w:rsid w:val="009C2641"/>
    <w:rsid w:val="009D1414"/>
    <w:rsid w:val="009D360B"/>
    <w:rsid w:val="009E5F2C"/>
    <w:rsid w:val="009E76B6"/>
    <w:rsid w:val="009F6BCA"/>
    <w:rsid w:val="00A00C53"/>
    <w:rsid w:val="00A121F3"/>
    <w:rsid w:val="00A34A6A"/>
    <w:rsid w:val="00A361C6"/>
    <w:rsid w:val="00A475F0"/>
    <w:rsid w:val="00A47BA6"/>
    <w:rsid w:val="00A51EBE"/>
    <w:rsid w:val="00A51EED"/>
    <w:rsid w:val="00A55C80"/>
    <w:rsid w:val="00A62375"/>
    <w:rsid w:val="00A6695F"/>
    <w:rsid w:val="00A73483"/>
    <w:rsid w:val="00A73D84"/>
    <w:rsid w:val="00A7799E"/>
    <w:rsid w:val="00A805A7"/>
    <w:rsid w:val="00A84643"/>
    <w:rsid w:val="00A9715B"/>
    <w:rsid w:val="00AD404B"/>
    <w:rsid w:val="00AD428A"/>
    <w:rsid w:val="00AD499E"/>
    <w:rsid w:val="00AF4D48"/>
    <w:rsid w:val="00B1592C"/>
    <w:rsid w:val="00B238F3"/>
    <w:rsid w:val="00B30D96"/>
    <w:rsid w:val="00B35724"/>
    <w:rsid w:val="00B5057B"/>
    <w:rsid w:val="00B556CC"/>
    <w:rsid w:val="00B6025F"/>
    <w:rsid w:val="00B70AAC"/>
    <w:rsid w:val="00B9193B"/>
    <w:rsid w:val="00B9268C"/>
    <w:rsid w:val="00B964C3"/>
    <w:rsid w:val="00BA34EF"/>
    <w:rsid w:val="00BA3AB8"/>
    <w:rsid w:val="00BA653C"/>
    <w:rsid w:val="00BA6A03"/>
    <w:rsid w:val="00BC270B"/>
    <w:rsid w:val="00BC72A4"/>
    <w:rsid w:val="00BC7E3E"/>
    <w:rsid w:val="00BD1A33"/>
    <w:rsid w:val="00BD6EA3"/>
    <w:rsid w:val="00BD7370"/>
    <w:rsid w:val="00BE053F"/>
    <w:rsid w:val="00BF509D"/>
    <w:rsid w:val="00C150DE"/>
    <w:rsid w:val="00C5253A"/>
    <w:rsid w:val="00C53F3B"/>
    <w:rsid w:val="00C71758"/>
    <w:rsid w:val="00C94E74"/>
    <w:rsid w:val="00CA374E"/>
    <w:rsid w:val="00CC305A"/>
    <w:rsid w:val="00CF0C97"/>
    <w:rsid w:val="00D34A39"/>
    <w:rsid w:val="00D4320F"/>
    <w:rsid w:val="00D46553"/>
    <w:rsid w:val="00D517B6"/>
    <w:rsid w:val="00D51D8D"/>
    <w:rsid w:val="00D6358C"/>
    <w:rsid w:val="00D878CA"/>
    <w:rsid w:val="00D93C3F"/>
    <w:rsid w:val="00D948F6"/>
    <w:rsid w:val="00DA2EF7"/>
    <w:rsid w:val="00DB2F7D"/>
    <w:rsid w:val="00E03EF2"/>
    <w:rsid w:val="00E1787D"/>
    <w:rsid w:val="00E27BE7"/>
    <w:rsid w:val="00E27CB5"/>
    <w:rsid w:val="00E4074D"/>
    <w:rsid w:val="00E5308D"/>
    <w:rsid w:val="00E53F53"/>
    <w:rsid w:val="00E568F6"/>
    <w:rsid w:val="00E56D65"/>
    <w:rsid w:val="00E81C91"/>
    <w:rsid w:val="00E8759D"/>
    <w:rsid w:val="00EC3007"/>
    <w:rsid w:val="00EC3B52"/>
    <w:rsid w:val="00EC698B"/>
    <w:rsid w:val="00ED4339"/>
    <w:rsid w:val="00EF4E4F"/>
    <w:rsid w:val="00F07568"/>
    <w:rsid w:val="00F07C9E"/>
    <w:rsid w:val="00F13D9D"/>
    <w:rsid w:val="00F23A84"/>
    <w:rsid w:val="00F37CAC"/>
    <w:rsid w:val="00F41945"/>
    <w:rsid w:val="00F422AF"/>
    <w:rsid w:val="00F5520C"/>
    <w:rsid w:val="00FA11C5"/>
    <w:rsid w:val="00FB5030"/>
    <w:rsid w:val="00FC6B2B"/>
    <w:rsid w:val="00FE001E"/>
    <w:rsid w:val="00FE2350"/>
    <w:rsid w:val="00FE5965"/>
    <w:rsid w:val="00FF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7FDF1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0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6B28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6A11E5"/>
    <w:pPr>
      <w:keepNext/>
      <w:jc w:val="left"/>
      <w:outlineLvl w:val="0"/>
    </w:pPr>
    <w:rPr>
      <w:rFonts w:eastAsia="Times New Roman" w:cs="Times New Roman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rsid w:val="006A11E5"/>
    <w:pPr>
      <w:keepNext/>
      <w:ind w:left="2160"/>
      <w:jc w:val="left"/>
      <w:outlineLvl w:val="1"/>
    </w:pPr>
    <w:rPr>
      <w:rFonts w:eastAsia="Times New Roman" w:cs="Times New Roman"/>
      <w:sz w:val="36"/>
      <w:szCs w:val="20"/>
    </w:rPr>
  </w:style>
  <w:style w:type="paragraph" w:styleId="Heading3">
    <w:name w:val="heading 3"/>
    <w:basedOn w:val="Normal"/>
    <w:next w:val="Normal"/>
    <w:link w:val="Heading3Char"/>
    <w:rsid w:val="006A11E5"/>
    <w:pPr>
      <w:keepNext/>
      <w:jc w:val="left"/>
      <w:outlineLvl w:val="2"/>
    </w:pPr>
    <w:rPr>
      <w:rFonts w:eastAsia="Times New Roman" w:cs="Times New Roman"/>
      <w:szCs w:val="20"/>
      <w:u w:val="single"/>
    </w:rPr>
  </w:style>
  <w:style w:type="paragraph" w:styleId="Heading4">
    <w:name w:val="heading 4"/>
    <w:basedOn w:val="Normal"/>
    <w:next w:val="Normal"/>
    <w:link w:val="Heading4Char"/>
    <w:rsid w:val="006A11E5"/>
    <w:pPr>
      <w:keepNext/>
      <w:jc w:val="left"/>
      <w:outlineLvl w:val="3"/>
    </w:pPr>
    <w:rPr>
      <w:rFonts w:eastAsia="Times New Roman" w:cs="Times New Roman"/>
      <w:szCs w:val="20"/>
    </w:rPr>
  </w:style>
  <w:style w:type="paragraph" w:styleId="Heading5">
    <w:name w:val="heading 5"/>
    <w:basedOn w:val="Normal"/>
    <w:next w:val="Normal"/>
    <w:link w:val="Heading5Char"/>
    <w:rsid w:val="006A11E5"/>
    <w:pPr>
      <w:keepNext/>
      <w:jc w:val="left"/>
      <w:outlineLvl w:val="4"/>
    </w:pPr>
    <w:rPr>
      <w:rFonts w:eastAsia="Times New Roman" w:cs="Times New Roman"/>
      <w:sz w:val="32"/>
      <w:szCs w:val="20"/>
    </w:rPr>
  </w:style>
  <w:style w:type="paragraph" w:styleId="Heading7">
    <w:name w:val="heading 7"/>
    <w:basedOn w:val="Normal"/>
    <w:next w:val="Normal"/>
    <w:link w:val="Heading7Char"/>
    <w:rsid w:val="006A11E5"/>
    <w:pPr>
      <w:keepNext/>
      <w:jc w:val="left"/>
      <w:outlineLvl w:val="6"/>
    </w:pPr>
    <w:rPr>
      <w:rFonts w:eastAsia="Times New Roman" w:cs="Times New Roman"/>
      <w:snapToGrid w:val="0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D6EA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styleId="CommentReference">
    <w:name w:val="annotation reference"/>
    <w:basedOn w:val="DefaultParagraphFont"/>
    <w:semiHidden/>
    <w:unhideWhenUsed/>
    <w:rsid w:val="00066B2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66B2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B28"/>
    <w:rPr>
      <w:sz w:val="20"/>
      <w:szCs w:val="20"/>
    </w:rPr>
  </w:style>
  <w:style w:type="paragraph" w:styleId="Header">
    <w:name w:val="header"/>
    <w:basedOn w:val="Normal"/>
    <w:link w:val="Head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6B28"/>
    <w:rPr>
      <w:sz w:val="40"/>
    </w:rPr>
  </w:style>
  <w:style w:type="paragraph" w:styleId="Footer">
    <w:name w:val="footer"/>
    <w:basedOn w:val="Normal"/>
    <w:link w:val="Foot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6B28"/>
    <w:rPr>
      <w:sz w:val="40"/>
    </w:rPr>
  </w:style>
  <w:style w:type="character" w:customStyle="1" w:styleId="Heading1Char">
    <w:name w:val="Heading 1 Char"/>
    <w:basedOn w:val="DefaultParagraphFont"/>
    <w:link w:val="Heading1"/>
    <w:rsid w:val="006A11E5"/>
    <w:rPr>
      <w:rFonts w:eastAsia="Times New Roman" w:cs="Times New Roman"/>
      <w:b/>
      <w:bCs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6A11E5"/>
    <w:rPr>
      <w:rFonts w:eastAsia="Times New Roman" w:cs="Times New Roman"/>
      <w:sz w:val="36"/>
      <w:szCs w:val="20"/>
    </w:rPr>
  </w:style>
  <w:style w:type="character" w:customStyle="1" w:styleId="Heading3Char">
    <w:name w:val="Heading 3 Char"/>
    <w:basedOn w:val="DefaultParagraphFont"/>
    <w:link w:val="Heading3"/>
    <w:rsid w:val="006A11E5"/>
    <w:rPr>
      <w:rFonts w:eastAsia="Times New Roman" w:cs="Times New Roman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6A11E5"/>
    <w:rPr>
      <w:rFonts w:eastAsia="Times New Roman" w:cs="Times New Roman"/>
      <w:sz w:val="40"/>
      <w:szCs w:val="20"/>
    </w:rPr>
  </w:style>
  <w:style w:type="character" w:customStyle="1" w:styleId="Heading5Char">
    <w:name w:val="Heading 5 Char"/>
    <w:basedOn w:val="DefaultParagraphFont"/>
    <w:link w:val="Heading5"/>
    <w:rsid w:val="006A11E5"/>
    <w:rPr>
      <w:rFonts w:eastAsia="Times New Roman" w:cs="Times New Roman"/>
      <w:sz w:val="32"/>
      <w:szCs w:val="20"/>
    </w:rPr>
  </w:style>
  <w:style w:type="character" w:customStyle="1" w:styleId="Heading7Char">
    <w:name w:val="Heading 7 Char"/>
    <w:basedOn w:val="DefaultParagraphFont"/>
    <w:link w:val="Heading7"/>
    <w:rsid w:val="006A11E5"/>
    <w:rPr>
      <w:rFonts w:eastAsia="Times New Roman" w:cs="Times New Roman"/>
      <w:snapToGrid w:val="0"/>
      <w:sz w:val="36"/>
      <w:szCs w:val="20"/>
    </w:rPr>
  </w:style>
  <w:style w:type="paragraph" w:customStyle="1" w:styleId="R">
    <w:name w:val="R"/>
    <w:basedOn w:val="Normal"/>
    <w:rsid w:val="006A11E5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6A11E5"/>
  </w:style>
  <w:style w:type="paragraph" w:customStyle="1" w:styleId="bullett">
    <w:name w:val="bullett"/>
    <w:basedOn w:val="Normal"/>
    <w:rsid w:val="006A11E5"/>
    <w:pPr>
      <w:numPr>
        <w:numId w:val="3"/>
      </w:numPr>
      <w:jc w:val="left"/>
    </w:pPr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6A11E5"/>
    <w:pPr>
      <w:ind w:left="720"/>
      <w:jc w:val="left"/>
    </w:pPr>
    <w:rPr>
      <w:rFonts w:eastAsia="Times New Roman" w:cs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A11E5"/>
    <w:rPr>
      <w:rFonts w:eastAsia="Times New Roman" w:cs="Times New Roman"/>
      <w:sz w:val="40"/>
      <w:szCs w:val="24"/>
    </w:rPr>
  </w:style>
  <w:style w:type="paragraph" w:styleId="BodyTextIndent2">
    <w:name w:val="Body Text Indent 2"/>
    <w:basedOn w:val="Normal"/>
    <w:link w:val="BodyTextIndent2Char"/>
    <w:rsid w:val="006A11E5"/>
    <w:pPr>
      <w:ind w:left="360"/>
      <w:jc w:val="left"/>
    </w:pPr>
    <w:rPr>
      <w:rFonts w:eastAsia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6A11E5"/>
    <w:rPr>
      <w:rFonts w:eastAsia="Times New Roman" w:cs="Times New Roman"/>
      <w:sz w:val="40"/>
      <w:szCs w:val="24"/>
    </w:rPr>
  </w:style>
  <w:style w:type="paragraph" w:styleId="BodyText">
    <w:name w:val="Body Text"/>
    <w:basedOn w:val="Normal"/>
    <w:link w:val="BodyTextChar"/>
    <w:rsid w:val="006A11E5"/>
    <w:pPr>
      <w:jc w:val="left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A11E5"/>
    <w:rPr>
      <w:rFonts w:eastAsia="Times New Roman" w:cs="Times New Roman"/>
      <w:sz w:val="40"/>
      <w:szCs w:val="20"/>
    </w:rPr>
  </w:style>
  <w:style w:type="paragraph" w:styleId="BodyTextIndent3">
    <w:name w:val="Body Text Indent 3"/>
    <w:basedOn w:val="Normal"/>
    <w:link w:val="BodyTextIndent3Char"/>
    <w:rsid w:val="006A11E5"/>
    <w:pPr>
      <w:ind w:left="3600"/>
      <w:jc w:val="left"/>
    </w:pPr>
    <w:rPr>
      <w:rFonts w:eastAsia="Times New Roman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6A11E5"/>
    <w:rPr>
      <w:rFonts w:eastAsia="Times New Roman" w:cs="Times New Roman"/>
      <w:sz w:val="40"/>
      <w:szCs w:val="24"/>
    </w:rPr>
  </w:style>
  <w:style w:type="paragraph" w:customStyle="1" w:styleId="StyleEuclidLinespacingExactly18pt">
    <w:name w:val="Style Euclid Line spacing:  Exactly 18 pt"/>
    <w:basedOn w:val="Normal"/>
    <w:rsid w:val="00AD499E"/>
    <w:pPr>
      <w:numPr>
        <w:numId w:val="30"/>
      </w:numPr>
      <w:jc w:val="left"/>
    </w:pPr>
    <w:rPr>
      <w:rFonts w:eastAsia="Times New Roman" w:cs="Arial"/>
      <w:szCs w:val="40"/>
    </w:rPr>
  </w:style>
  <w:style w:type="paragraph" w:styleId="ListParagraph">
    <w:name w:val="List Paragraph"/>
    <w:basedOn w:val="Normal"/>
    <w:uiPriority w:val="34"/>
    <w:qFormat/>
    <w:rsid w:val="00300D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5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0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8693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1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6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1270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2702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5050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018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9837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76213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8918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087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2.bin"/><Relationship Id="rId84" Type="http://schemas.openxmlformats.org/officeDocument/2006/relationships/oleObject" Target="embeddings/oleObject21.bin"/><Relationship Id="rId89" Type="http://schemas.openxmlformats.org/officeDocument/2006/relationships/oleObject" Target="embeddings/oleObject24.bin"/><Relationship Id="rId133" Type="http://schemas.openxmlformats.org/officeDocument/2006/relationships/image" Target="media/image27.wmf"/><Relationship Id="rId159" Type="http://schemas.openxmlformats.org/officeDocument/2006/relationships/image" Target="media/image74.png"/><Relationship Id="rId175" Type="http://schemas.openxmlformats.org/officeDocument/2006/relationships/chart" Target="charts/chart2.xml"/><Relationship Id="rId170" Type="http://schemas.openxmlformats.org/officeDocument/2006/relationships/image" Target="media/image30.wmf"/><Relationship Id="rId191" Type="http://schemas.openxmlformats.org/officeDocument/2006/relationships/footer" Target="footer1.xml"/><Relationship Id="rId196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28.bin"/><Relationship Id="rId11" Type="http://schemas.openxmlformats.org/officeDocument/2006/relationships/oleObject" Target="embeddings/oleObject2.bin"/><Relationship Id="rId37" Type="http://schemas.openxmlformats.org/officeDocument/2006/relationships/image" Target="media/image15.png"/><Relationship Id="rId74" Type="http://schemas.openxmlformats.org/officeDocument/2006/relationships/oleObject" Target="embeddings/oleObject16.bin"/><Relationship Id="rId79" Type="http://schemas.openxmlformats.org/officeDocument/2006/relationships/image" Target="media/image16.wmf"/><Relationship Id="rId128" Type="http://schemas.openxmlformats.org/officeDocument/2006/relationships/customXml" Target="ink/ink7.xml"/><Relationship Id="rId5" Type="http://schemas.openxmlformats.org/officeDocument/2006/relationships/webSettings" Target="webSettings.xml"/><Relationship Id="rId90" Type="http://schemas.openxmlformats.org/officeDocument/2006/relationships/image" Target="media/image21.wmf"/><Relationship Id="rId95" Type="http://schemas.openxmlformats.org/officeDocument/2006/relationships/oleObject" Target="embeddings/oleObject27.bin"/><Relationship Id="rId160" Type="http://schemas.openxmlformats.org/officeDocument/2006/relationships/customXml" Target="ink/ink11.xml"/><Relationship Id="rId181" Type="http://schemas.openxmlformats.org/officeDocument/2006/relationships/oleObject" Target="embeddings/oleObject38.bin"/><Relationship Id="rId186" Type="http://schemas.openxmlformats.org/officeDocument/2006/relationships/oleObject" Target="embeddings/oleObject41.bin"/><Relationship Id="rId43" Type="http://schemas.openxmlformats.org/officeDocument/2006/relationships/oleObject" Target="embeddings/oleObject10.bin"/><Relationship Id="rId48" Type="http://schemas.openxmlformats.org/officeDocument/2006/relationships/image" Target="media/image11.wmf"/><Relationship Id="rId69" Type="http://schemas.openxmlformats.org/officeDocument/2006/relationships/image" Target="media/image30.png"/><Relationship Id="rId134" Type="http://schemas.openxmlformats.org/officeDocument/2006/relationships/oleObject" Target="embeddings/oleObject30.bin"/><Relationship Id="rId80" Type="http://schemas.openxmlformats.org/officeDocument/2006/relationships/oleObject" Target="embeddings/oleObject19.bin"/><Relationship Id="rId85" Type="http://schemas.openxmlformats.org/officeDocument/2006/relationships/image" Target="media/image19.wmf"/><Relationship Id="rId171" Type="http://schemas.openxmlformats.org/officeDocument/2006/relationships/oleObject" Target="embeddings/oleObject33.bin"/><Relationship Id="rId176" Type="http://schemas.openxmlformats.org/officeDocument/2006/relationships/image" Target="media/image31.wmf"/><Relationship Id="rId192" Type="http://schemas.openxmlformats.org/officeDocument/2006/relationships/footer" Target="foot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8" Type="http://schemas.openxmlformats.org/officeDocument/2006/relationships/image" Target="media/image7.wmf"/><Relationship Id="rId108" Type="http://schemas.openxmlformats.org/officeDocument/2006/relationships/image" Target="media/image25.wmf"/><Relationship Id="rId129" Type="http://schemas.openxmlformats.org/officeDocument/2006/relationships/image" Target="media/image59.png"/><Relationship Id="rId70" Type="http://schemas.openxmlformats.org/officeDocument/2006/relationships/image" Target="media/image12.wmf"/><Relationship Id="rId75" Type="http://schemas.openxmlformats.org/officeDocument/2006/relationships/image" Target="media/image14.wmf"/><Relationship Id="rId91" Type="http://schemas.openxmlformats.org/officeDocument/2006/relationships/oleObject" Target="embeddings/oleObject25.bin"/><Relationship Id="rId96" Type="http://schemas.openxmlformats.org/officeDocument/2006/relationships/customXml" Target="ink/ink4.xml"/><Relationship Id="rId145" Type="http://schemas.openxmlformats.org/officeDocument/2006/relationships/image" Target="media/image67.png"/><Relationship Id="rId182" Type="http://schemas.openxmlformats.org/officeDocument/2006/relationships/image" Target="media/image34.wmf"/><Relationship Id="rId187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49" Type="http://schemas.openxmlformats.org/officeDocument/2006/relationships/oleObject" Target="embeddings/oleObject13.bin"/><Relationship Id="rId10" Type="http://schemas.openxmlformats.org/officeDocument/2006/relationships/image" Target="media/image2.wmf"/><Relationship Id="rId44" Type="http://schemas.openxmlformats.org/officeDocument/2006/relationships/image" Target="media/image9.wmf"/><Relationship Id="rId65" Type="http://schemas.openxmlformats.org/officeDocument/2006/relationships/image" Target="media/image28.png"/><Relationship Id="rId73" Type="http://schemas.openxmlformats.org/officeDocument/2006/relationships/oleObject" Target="embeddings/oleObject15.bin"/><Relationship Id="rId78" Type="http://schemas.openxmlformats.org/officeDocument/2006/relationships/oleObject" Target="embeddings/oleObject18.bin"/><Relationship Id="rId81" Type="http://schemas.openxmlformats.org/officeDocument/2006/relationships/image" Target="media/image17.wmf"/><Relationship Id="rId86" Type="http://schemas.openxmlformats.org/officeDocument/2006/relationships/oleObject" Target="embeddings/oleObject22.bin"/><Relationship Id="rId94" Type="http://schemas.openxmlformats.org/officeDocument/2006/relationships/image" Target="media/image23.wmf"/><Relationship Id="rId130" Type="http://schemas.openxmlformats.org/officeDocument/2006/relationships/customXml" Target="ink/ink8.xml"/><Relationship Id="rId135" Type="http://schemas.openxmlformats.org/officeDocument/2006/relationships/oleObject" Target="embeddings/oleObject31.bin"/><Relationship Id="rId164" Type="http://schemas.openxmlformats.org/officeDocument/2006/relationships/customXml" Target="ink/ink12.xml"/><Relationship Id="rId169" Type="http://schemas.openxmlformats.org/officeDocument/2006/relationships/oleObject" Target="embeddings/oleObject32.bin"/><Relationship Id="rId177" Type="http://schemas.openxmlformats.org/officeDocument/2006/relationships/oleObject" Target="embeddings/oleObject36.bin"/><Relationship Id="rId185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34.bin"/><Relationship Id="rId180" Type="http://schemas.openxmlformats.org/officeDocument/2006/relationships/image" Target="media/image33.wmf"/><Relationship Id="rId193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7.bin"/><Relationship Id="rId109" Type="http://schemas.openxmlformats.org/officeDocument/2006/relationships/oleObject" Target="embeddings/oleObject29.bin"/><Relationship Id="rId50" Type="http://schemas.openxmlformats.org/officeDocument/2006/relationships/customXml" Target="ink/ink2.xml"/><Relationship Id="rId76" Type="http://schemas.openxmlformats.org/officeDocument/2006/relationships/oleObject" Target="embeddings/oleObject17.bin"/><Relationship Id="rId125" Type="http://schemas.openxmlformats.org/officeDocument/2006/relationships/image" Target="media/image57.png"/><Relationship Id="rId146" Type="http://schemas.openxmlformats.org/officeDocument/2006/relationships/customXml" Target="ink/ink10.xml"/><Relationship Id="rId167" Type="http://schemas.openxmlformats.org/officeDocument/2006/relationships/image" Target="media/image78.png"/><Relationship Id="rId188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14.bin"/><Relationship Id="rId92" Type="http://schemas.openxmlformats.org/officeDocument/2006/relationships/image" Target="media/image22.wmf"/><Relationship Id="rId183" Type="http://schemas.openxmlformats.org/officeDocument/2006/relationships/oleObject" Target="embeddings/oleObject39.bin"/><Relationship Id="rId2" Type="http://schemas.openxmlformats.org/officeDocument/2006/relationships/numbering" Target="numbering.xml"/><Relationship Id="rId40" Type="http://schemas.openxmlformats.org/officeDocument/2006/relationships/image" Target="media/image8.wmf"/><Relationship Id="rId45" Type="http://schemas.openxmlformats.org/officeDocument/2006/relationships/oleObject" Target="embeddings/oleObject11.bin"/><Relationship Id="rId66" Type="http://schemas.openxmlformats.org/officeDocument/2006/relationships/customXml" Target="ink/ink3.xml"/><Relationship Id="rId87" Type="http://schemas.openxmlformats.org/officeDocument/2006/relationships/image" Target="media/image20.wmf"/><Relationship Id="rId110" Type="http://schemas.openxmlformats.org/officeDocument/2006/relationships/customXml" Target="ink/ink5.xml"/><Relationship Id="rId131" Type="http://schemas.openxmlformats.org/officeDocument/2006/relationships/image" Target="media/image60.png"/><Relationship Id="rId136" Type="http://schemas.openxmlformats.org/officeDocument/2006/relationships/customXml" Target="ink/ink9.xml"/><Relationship Id="rId178" Type="http://schemas.openxmlformats.org/officeDocument/2006/relationships/image" Target="media/image32.wmf"/><Relationship Id="rId82" Type="http://schemas.openxmlformats.org/officeDocument/2006/relationships/oleObject" Target="embeddings/oleObject20.bin"/><Relationship Id="rId173" Type="http://schemas.openxmlformats.org/officeDocument/2006/relationships/oleObject" Target="embeddings/oleObject35.bin"/><Relationship Id="rId194" Type="http://schemas.openxmlformats.org/officeDocument/2006/relationships/footer" Target="foot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77" Type="http://schemas.openxmlformats.org/officeDocument/2006/relationships/image" Target="media/image15.wmf"/><Relationship Id="rId105" Type="http://schemas.openxmlformats.org/officeDocument/2006/relationships/image" Target="media/image47.png"/><Relationship Id="rId126" Type="http://schemas.openxmlformats.org/officeDocument/2006/relationships/customXml" Target="ink/ink6.xml"/><Relationship Id="rId168" Type="http://schemas.openxmlformats.org/officeDocument/2006/relationships/image" Target="media/image29.png"/><Relationship Id="rId8" Type="http://schemas.openxmlformats.org/officeDocument/2006/relationships/image" Target="media/image1.wmf"/><Relationship Id="rId72" Type="http://schemas.openxmlformats.org/officeDocument/2006/relationships/image" Target="media/image13.wmf"/><Relationship Id="rId93" Type="http://schemas.openxmlformats.org/officeDocument/2006/relationships/oleObject" Target="embeddings/oleObject26.bin"/><Relationship Id="rId163" Type="http://schemas.openxmlformats.org/officeDocument/2006/relationships/image" Target="media/image76.png"/><Relationship Id="rId184" Type="http://schemas.openxmlformats.org/officeDocument/2006/relationships/image" Target="media/image35.emf"/><Relationship Id="rId189" Type="http://schemas.openxmlformats.org/officeDocument/2006/relationships/header" Target="header1.xml"/><Relationship Id="rId3" Type="http://schemas.openxmlformats.org/officeDocument/2006/relationships/styles" Target="styles.xml"/><Relationship Id="rId46" Type="http://schemas.openxmlformats.org/officeDocument/2006/relationships/image" Target="media/image10.wmf"/><Relationship Id="rId20" Type="http://schemas.openxmlformats.org/officeDocument/2006/relationships/customXml" Target="ink/ink1.xml"/><Relationship Id="rId41" Type="http://schemas.openxmlformats.org/officeDocument/2006/relationships/oleObject" Target="embeddings/oleObject8.bin"/><Relationship Id="rId83" Type="http://schemas.openxmlformats.org/officeDocument/2006/relationships/image" Target="media/image18.wmf"/><Relationship Id="rId88" Type="http://schemas.openxmlformats.org/officeDocument/2006/relationships/oleObject" Target="embeddings/oleObject23.bin"/><Relationship Id="rId132" Type="http://schemas.openxmlformats.org/officeDocument/2006/relationships/image" Target="media/image26.png"/><Relationship Id="rId174" Type="http://schemas.openxmlformats.org/officeDocument/2006/relationships/chart" Target="charts/chart1.xml"/><Relationship Id="rId179" Type="http://schemas.openxmlformats.org/officeDocument/2006/relationships/oleObject" Target="embeddings/oleObject37.bin"/><Relationship Id="rId195" Type="http://schemas.openxmlformats.org/officeDocument/2006/relationships/fontTable" Target="fontTable.xml"/><Relationship Id="rId190" Type="http://schemas.openxmlformats.org/officeDocument/2006/relationships/header" Target="header2.xml"/><Relationship Id="rId15" Type="http://schemas.openxmlformats.org/officeDocument/2006/relationships/oleObject" Target="embeddings/oleObject4.bin"/><Relationship Id="rId106" Type="http://schemas.openxmlformats.org/officeDocument/2006/relationships/image" Target="media/image24.png"/><Relationship Id="rId127" Type="http://schemas.openxmlformats.org/officeDocument/2006/relationships/image" Target="media/image58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94845360824742"/>
          <c:y val="8.0419580419580416E-2"/>
          <c:w val="0.79639175257731953"/>
          <c:h val="0.68881118881118886"/>
        </c:manualLayout>
      </c:layout>
      <c:scatterChart>
        <c:scatterStyle val="lineMarker"/>
        <c:varyColors val="0"/>
        <c:ser>
          <c:idx val="0"/>
          <c:order val="0"/>
          <c:tx>
            <c:v>Y</c:v>
          </c:tx>
          <c:spPr>
            <a:ln w="28574">
              <a:noFill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Linear Relationship'!$A$2:$A$51</c:f>
              <c:numCache>
                <c:formatCode>General</c:formatCode>
                <c:ptCount val="50"/>
                <c:pt idx="0">
                  <c:v>1</c:v>
                </c:pt>
                <c:pt idx="1">
                  <c:v>1.1000000000000001</c:v>
                </c:pt>
                <c:pt idx="2">
                  <c:v>1.2000000000000002</c:v>
                </c:pt>
                <c:pt idx="3">
                  <c:v>1.3000000000000003</c:v>
                </c:pt>
                <c:pt idx="4">
                  <c:v>1.4000000000000004</c:v>
                </c:pt>
                <c:pt idx="5">
                  <c:v>1.5000000000000004</c:v>
                </c:pt>
                <c:pt idx="6">
                  <c:v>1.6000000000000005</c:v>
                </c:pt>
                <c:pt idx="7">
                  <c:v>1.7000000000000006</c:v>
                </c:pt>
                <c:pt idx="8">
                  <c:v>1.8000000000000007</c:v>
                </c:pt>
                <c:pt idx="9">
                  <c:v>1.9000000000000008</c:v>
                </c:pt>
                <c:pt idx="10">
                  <c:v>2.0000000000000009</c:v>
                </c:pt>
                <c:pt idx="11">
                  <c:v>2.100000000000001</c:v>
                </c:pt>
                <c:pt idx="12">
                  <c:v>2.2000000000000011</c:v>
                </c:pt>
                <c:pt idx="13">
                  <c:v>2.3000000000000012</c:v>
                </c:pt>
                <c:pt idx="14">
                  <c:v>2.4000000000000012</c:v>
                </c:pt>
                <c:pt idx="15">
                  <c:v>2.5000000000000013</c:v>
                </c:pt>
                <c:pt idx="16">
                  <c:v>2.6000000000000014</c:v>
                </c:pt>
                <c:pt idx="17">
                  <c:v>2.7000000000000015</c:v>
                </c:pt>
                <c:pt idx="18">
                  <c:v>2.8000000000000016</c:v>
                </c:pt>
                <c:pt idx="19">
                  <c:v>2.9000000000000017</c:v>
                </c:pt>
                <c:pt idx="20">
                  <c:v>3.0000000000000018</c:v>
                </c:pt>
                <c:pt idx="21">
                  <c:v>3.1000000000000019</c:v>
                </c:pt>
                <c:pt idx="22">
                  <c:v>3.200000000000002</c:v>
                </c:pt>
                <c:pt idx="23">
                  <c:v>3.300000000000002</c:v>
                </c:pt>
                <c:pt idx="24">
                  <c:v>3.4000000000000021</c:v>
                </c:pt>
                <c:pt idx="25">
                  <c:v>3.5000000000000022</c:v>
                </c:pt>
                <c:pt idx="26">
                  <c:v>3.6000000000000023</c:v>
                </c:pt>
                <c:pt idx="27">
                  <c:v>3.7000000000000024</c:v>
                </c:pt>
                <c:pt idx="28">
                  <c:v>3.8000000000000025</c:v>
                </c:pt>
                <c:pt idx="29">
                  <c:v>3.9000000000000026</c:v>
                </c:pt>
                <c:pt idx="30">
                  <c:v>4.0000000000000027</c:v>
                </c:pt>
                <c:pt idx="31">
                  <c:v>4.1000000000000023</c:v>
                </c:pt>
                <c:pt idx="32">
                  <c:v>4.200000000000002</c:v>
                </c:pt>
                <c:pt idx="33">
                  <c:v>4.3000000000000016</c:v>
                </c:pt>
                <c:pt idx="34">
                  <c:v>4.4000000000000012</c:v>
                </c:pt>
                <c:pt idx="35">
                  <c:v>4.5000000000000009</c:v>
                </c:pt>
                <c:pt idx="36">
                  <c:v>4.6000000000000005</c:v>
                </c:pt>
                <c:pt idx="37">
                  <c:v>4.7</c:v>
                </c:pt>
                <c:pt idx="38">
                  <c:v>4.8</c:v>
                </c:pt>
                <c:pt idx="39">
                  <c:v>4.8999999999999995</c:v>
                </c:pt>
                <c:pt idx="40">
                  <c:v>4.9999999999999991</c:v>
                </c:pt>
                <c:pt idx="41">
                  <c:v>5.0999999999999988</c:v>
                </c:pt>
                <c:pt idx="42">
                  <c:v>5.1999999999999984</c:v>
                </c:pt>
                <c:pt idx="43">
                  <c:v>5.299999999999998</c:v>
                </c:pt>
                <c:pt idx="44">
                  <c:v>5.3999999999999977</c:v>
                </c:pt>
                <c:pt idx="45">
                  <c:v>5.4999999999999973</c:v>
                </c:pt>
                <c:pt idx="46">
                  <c:v>5.599999999999997</c:v>
                </c:pt>
                <c:pt idx="47">
                  <c:v>5.6999999999999966</c:v>
                </c:pt>
                <c:pt idx="48">
                  <c:v>5.7999999999999963</c:v>
                </c:pt>
                <c:pt idx="49">
                  <c:v>5.8999999999999959</c:v>
                </c:pt>
              </c:numCache>
            </c:numRef>
          </c:xVal>
          <c:yVal>
            <c:numRef>
              <c:f>'Linear Relationship'!$B$2:$B$51</c:f>
              <c:numCache>
                <c:formatCode>General</c:formatCode>
                <c:ptCount val="50"/>
                <c:pt idx="0">
                  <c:v>4.8901553226460237</c:v>
                </c:pt>
                <c:pt idx="1">
                  <c:v>4.4705861586728135</c:v>
                </c:pt>
                <c:pt idx="2">
                  <c:v>5.9566148502111904</c:v>
                </c:pt>
                <c:pt idx="3">
                  <c:v>6.685036956283148</c:v>
                </c:pt>
                <c:pt idx="4">
                  <c:v>5.6353987393784344</c:v>
                </c:pt>
                <c:pt idx="5">
                  <c:v>6.6688946996291643</c:v>
                </c:pt>
                <c:pt idx="6">
                  <c:v>5.9606082615675415</c:v>
                </c:pt>
                <c:pt idx="7">
                  <c:v>6.1185340134819866</c:v>
                </c:pt>
                <c:pt idx="8">
                  <c:v>7.811606559081703</c:v>
                </c:pt>
                <c:pt idx="9">
                  <c:v>6.1883052411547412</c:v>
                </c:pt>
                <c:pt idx="10">
                  <c:v>7.712050450601966</c:v>
                </c:pt>
                <c:pt idx="11">
                  <c:v>8.5326653061085409</c:v>
                </c:pt>
                <c:pt idx="12">
                  <c:v>7.4181430550583194</c:v>
                </c:pt>
                <c:pt idx="13">
                  <c:v>7.3482451590258302</c:v>
                </c:pt>
                <c:pt idx="14">
                  <c:v>7.6800902858420184</c:v>
                </c:pt>
                <c:pt idx="15">
                  <c:v>6.3621728461002967</c:v>
                </c:pt>
                <c:pt idx="16">
                  <c:v>9.3304068721074174</c:v>
                </c:pt>
                <c:pt idx="17">
                  <c:v>7.7725994045235005</c:v>
                </c:pt>
                <c:pt idx="18">
                  <c:v>8.6183497377292984</c:v>
                </c:pt>
                <c:pt idx="19">
                  <c:v>10.982241587433968</c:v>
                </c:pt>
                <c:pt idx="20">
                  <c:v>9.2092774593620597</c:v>
                </c:pt>
                <c:pt idx="21">
                  <c:v>9.1106598806974972</c:v>
                </c:pt>
                <c:pt idx="22">
                  <c:v>10.464112893800488</c:v>
                </c:pt>
                <c:pt idx="23">
                  <c:v>11.099709924246422</c:v>
                </c:pt>
                <c:pt idx="24">
                  <c:v>12.429691152833406</c:v>
                </c:pt>
                <c:pt idx="25">
                  <c:v>10.782214101491267</c:v>
                </c:pt>
                <c:pt idx="26">
                  <c:v>11.214883537209248</c:v>
                </c:pt>
                <c:pt idx="27">
                  <c:v>10.897198698212748</c:v>
                </c:pt>
                <c:pt idx="28">
                  <c:v>9.4992776707164062</c:v>
                </c:pt>
                <c:pt idx="29">
                  <c:v>11.136168341164016</c:v>
                </c:pt>
                <c:pt idx="30">
                  <c:v>11.895658331501187</c:v>
                </c:pt>
                <c:pt idx="31">
                  <c:v>10.776193090433667</c:v>
                </c:pt>
                <c:pt idx="32">
                  <c:v>12.205067884357417</c:v>
                </c:pt>
                <c:pt idx="33">
                  <c:v>12.012303279517804</c:v>
                </c:pt>
                <c:pt idx="34">
                  <c:v>10.702324705341018</c:v>
                </c:pt>
                <c:pt idx="35">
                  <c:v>10.428614162548913</c:v>
                </c:pt>
                <c:pt idx="36">
                  <c:v>11.319243284440018</c:v>
                </c:pt>
                <c:pt idx="37">
                  <c:v>12.947307990927948</c:v>
                </c:pt>
                <c:pt idx="38">
                  <c:v>13.144907607036293</c:v>
                </c:pt>
                <c:pt idx="39">
                  <c:v>13.169626377505482</c:v>
                </c:pt>
                <c:pt idx="40">
                  <c:v>13.123592144518623</c:v>
                </c:pt>
                <c:pt idx="41">
                  <c:v>14.183392055786678</c:v>
                </c:pt>
                <c:pt idx="42">
                  <c:v>12.8177319422306</c:v>
                </c:pt>
                <c:pt idx="43">
                  <c:v>14.078775291412599</c:v>
                </c:pt>
                <c:pt idx="44">
                  <c:v>13.026587306111464</c:v>
                </c:pt>
                <c:pt idx="45">
                  <c:v>14.194310359802325</c:v>
                </c:pt>
                <c:pt idx="46">
                  <c:v>13.709684244003432</c:v>
                </c:pt>
                <c:pt idx="47">
                  <c:v>14.602351543521211</c:v>
                </c:pt>
                <c:pt idx="48">
                  <c:v>15.303795421941315</c:v>
                </c:pt>
                <c:pt idx="49">
                  <c:v>14.6711241460114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186-4D87-92BD-276B4F1DDB21}"/>
            </c:ext>
          </c:extLst>
        </c:ser>
        <c:ser>
          <c:idx val="1"/>
          <c:order val="1"/>
          <c:tx>
            <c:v>Predicted Y</c:v>
          </c:tx>
          <c:spPr>
            <a:ln w="25399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Linear Relationship'!$A$2:$A$51</c:f>
              <c:numCache>
                <c:formatCode>General</c:formatCode>
                <c:ptCount val="50"/>
                <c:pt idx="0">
                  <c:v>1</c:v>
                </c:pt>
                <c:pt idx="1">
                  <c:v>1.1000000000000001</c:v>
                </c:pt>
                <c:pt idx="2">
                  <c:v>1.2000000000000002</c:v>
                </c:pt>
                <c:pt idx="3">
                  <c:v>1.3000000000000003</c:v>
                </c:pt>
                <c:pt idx="4">
                  <c:v>1.4000000000000004</c:v>
                </c:pt>
                <c:pt idx="5">
                  <c:v>1.5000000000000004</c:v>
                </c:pt>
                <c:pt idx="6">
                  <c:v>1.6000000000000005</c:v>
                </c:pt>
                <c:pt idx="7">
                  <c:v>1.7000000000000006</c:v>
                </c:pt>
                <c:pt idx="8">
                  <c:v>1.8000000000000007</c:v>
                </c:pt>
                <c:pt idx="9">
                  <c:v>1.9000000000000008</c:v>
                </c:pt>
                <c:pt idx="10">
                  <c:v>2.0000000000000009</c:v>
                </c:pt>
                <c:pt idx="11">
                  <c:v>2.100000000000001</c:v>
                </c:pt>
                <c:pt idx="12">
                  <c:v>2.2000000000000011</c:v>
                </c:pt>
                <c:pt idx="13">
                  <c:v>2.3000000000000012</c:v>
                </c:pt>
                <c:pt idx="14">
                  <c:v>2.4000000000000012</c:v>
                </c:pt>
                <c:pt idx="15">
                  <c:v>2.5000000000000013</c:v>
                </c:pt>
                <c:pt idx="16">
                  <c:v>2.6000000000000014</c:v>
                </c:pt>
                <c:pt idx="17">
                  <c:v>2.7000000000000015</c:v>
                </c:pt>
                <c:pt idx="18">
                  <c:v>2.8000000000000016</c:v>
                </c:pt>
                <c:pt idx="19">
                  <c:v>2.9000000000000017</c:v>
                </c:pt>
                <c:pt idx="20">
                  <c:v>3.0000000000000018</c:v>
                </c:pt>
                <c:pt idx="21">
                  <c:v>3.1000000000000019</c:v>
                </c:pt>
                <c:pt idx="22">
                  <c:v>3.200000000000002</c:v>
                </c:pt>
                <c:pt idx="23">
                  <c:v>3.300000000000002</c:v>
                </c:pt>
                <c:pt idx="24">
                  <c:v>3.4000000000000021</c:v>
                </c:pt>
                <c:pt idx="25">
                  <c:v>3.5000000000000022</c:v>
                </c:pt>
                <c:pt idx="26">
                  <c:v>3.6000000000000023</c:v>
                </c:pt>
                <c:pt idx="27">
                  <c:v>3.7000000000000024</c:v>
                </c:pt>
                <c:pt idx="28">
                  <c:v>3.8000000000000025</c:v>
                </c:pt>
                <c:pt idx="29">
                  <c:v>3.9000000000000026</c:v>
                </c:pt>
                <c:pt idx="30">
                  <c:v>4.0000000000000027</c:v>
                </c:pt>
                <c:pt idx="31">
                  <c:v>4.1000000000000023</c:v>
                </c:pt>
                <c:pt idx="32">
                  <c:v>4.200000000000002</c:v>
                </c:pt>
                <c:pt idx="33">
                  <c:v>4.3000000000000016</c:v>
                </c:pt>
                <c:pt idx="34">
                  <c:v>4.4000000000000012</c:v>
                </c:pt>
                <c:pt idx="35">
                  <c:v>4.5000000000000009</c:v>
                </c:pt>
                <c:pt idx="36">
                  <c:v>4.6000000000000005</c:v>
                </c:pt>
                <c:pt idx="37">
                  <c:v>4.7</c:v>
                </c:pt>
                <c:pt idx="38">
                  <c:v>4.8</c:v>
                </c:pt>
                <c:pt idx="39">
                  <c:v>4.8999999999999995</c:v>
                </c:pt>
                <c:pt idx="40">
                  <c:v>4.9999999999999991</c:v>
                </c:pt>
                <c:pt idx="41">
                  <c:v>5.0999999999999988</c:v>
                </c:pt>
                <c:pt idx="42">
                  <c:v>5.1999999999999984</c:v>
                </c:pt>
                <c:pt idx="43">
                  <c:v>5.299999999999998</c:v>
                </c:pt>
                <c:pt idx="44">
                  <c:v>5.3999999999999977</c:v>
                </c:pt>
                <c:pt idx="45">
                  <c:v>5.4999999999999973</c:v>
                </c:pt>
                <c:pt idx="46">
                  <c:v>5.599999999999997</c:v>
                </c:pt>
                <c:pt idx="47">
                  <c:v>5.6999999999999966</c:v>
                </c:pt>
                <c:pt idx="48">
                  <c:v>5.7999999999999963</c:v>
                </c:pt>
                <c:pt idx="49">
                  <c:v>5.8999999999999959</c:v>
                </c:pt>
              </c:numCache>
            </c:numRef>
          </c:xVal>
          <c:yVal>
            <c:numRef>
              <c:f>'Linear Relationship'!$G$25:$G$74</c:f>
              <c:numCache>
                <c:formatCode>General</c:formatCode>
                <c:ptCount val="50"/>
                <c:pt idx="0">
                  <c:v>5.3469492848500302</c:v>
                </c:pt>
                <c:pt idx="1">
                  <c:v>5.5420113469666177</c:v>
                </c:pt>
                <c:pt idx="2">
                  <c:v>5.7370734090832052</c:v>
                </c:pt>
                <c:pt idx="3">
                  <c:v>5.9321354711997927</c:v>
                </c:pt>
                <c:pt idx="4">
                  <c:v>6.1271975333163802</c:v>
                </c:pt>
                <c:pt idx="5">
                  <c:v>6.3222595954329668</c:v>
                </c:pt>
                <c:pt idx="6">
                  <c:v>6.5173216575495543</c:v>
                </c:pt>
                <c:pt idx="7">
                  <c:v>6.7123837196661418</c:v>
                </c:pt>
                <c:pt idx="8">
                  <c:v>6.9074457817827293</c:v>
                </c:pt>
                <c:pt idx="9">
                  <c:v>7.1025078438993159</c:v>
                </c:pt>
                <c:pt idx="10">
                  <c:v>7.2975699060159034</c:v>
                </c:pt>
                <c:pt idx="11">
                  <c:v>7.4926319681324909</c:v>
                </c:pt>
                <c:pt idx="12">
                  <c:v>7.6876940302490784</c:v>
                </c:pt>
                <c:pt idx="13">
                  <c:v>7.8827560923656659</c:v>
                </c:pt>
                <c:pt idx="14">
                  <c:v>8.0778181544822534</c:v>
                </c:pt>
                <c:pt idx="15">
                  <c:v>8.2728802165988409</c:v>
                </c:pt>
                <c:pt idx="16">
                  <c:v>8.4679422787154284</c:v>
                </c:pt>
                <c:pt idx="17">
                  <c:v>8.6630043408320159</c:v>
                </c:pt>
                <c:pt idx="18">
                  <c:v>8.8580664029486034</c:v>
                </c:pt>
                <c:pt idx="19">
                  <c:v>9.0531284650651909</c:v>
                </c:pt>
                <c:pt idx="20">
                  <c:v>9.2481905271817766</c:v>
                </c:pt>
                <c:pt idx="21">
                  <c:v>9.4432525892983641</c:v>
                </c:pt>
                <c:pt idx="22">
                  <c:v>9.6383146514149516</c:v>
                </c:pt>
                <c:pt idx="23">
                  <c:v>9.8333767135315391</c:v>
                </c:pt>
                <c:pt idx="24">
                  <c:v>10.028438775648127</c:v>
                </c:pt>
                <c:pt idx="25">
                  <c:v>10.223500837764714</c:v>
                </c:pt>
                <c:pt idx="26">
                  <c:v>10.418562899881302</c:v>
                </c:pt>
                <c:pt idx="27">
                  <c:v>10.613624961997889</c:v>
                </c:pt>
                <c:pt idx="28">
                  <c:v>10.808687024114477</c:v>
                </c:pt>
                <c:pt idx="29">
                  <c:v>11.003749086231064</c:v>
                </c:pt>
                <c:pt idx="30">
                  <c:v>11.198811148347652</c:v>
                </c:pt>
                <c:pt idx="31">
                  <c:v>11.393873210464237</c:v>
                </c:pt>
                <c:pt idx="32">
                  <c:v>11.588935272580825</c:v>
                </c:pt>
                <c:pt idx="33">
                  <c:v>11.783997334697411</c:v>
                </c:pt>
                <c:pt idx="34">
                  <c:v>11.979059396813998</c:v>
                </c:pt>
                <c:pt idx="35">
                  <c:v>12.174121458930584</c:v>
                </c:pt>
                <c:pt idx="36">
                  <c:v>12.369183521047171</c:v>
                </c:pt>
                <c:pt idx="37">
                  <c:v>12.564245583163757</c:v>
                </c:pt>
                <c:pt idx="38">
                  <c:v>12.759307645280343</c:v>
                </c:pt>
                <c:pt idx="39">
                  <c:v>12.95436970739693</c:v>
                </c:pt>
                <c:pt idx="40">
                  <c:v>13.149431769513516</c:v>
                </c:pt>
                <c:pt idx="41">
                  <c:v>13.344493831630103</c:v>
                </c:pt>
                <c:pt idx="42">
                  <c:v>13.539555893746689</c:v>
                </c:pt>
                <c:pt idx="43">
                  <c:v>13.734617955863277</c:v>
                </c:pt>
                <c:pt idx="44">
                  <c:v>13.929680017979862</c:v>
                </c:pt>
                <c:pt idx="45">
                  <c:v>14.124742080096448</c:v>
                </c:pt>
                <c:pt idx="46">
                  <c:v>14.319804142213036</c:v>
                </c:pt>
                <c:pt idx="47">
                  <c:v>14.514866204329621</c:v>
                </c:pt>
                <c:pt idx="48">
                  <c:v>14.709928266446209</c:v>
                </c:pt>
                <c:pt idx="49">
                  <c:v>14.9049903285627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86-4D87-92BD-276B4F1DDB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6131712"/>
        <c:axId val="266250880"/>
      </c:scatterChart>
      <c:valAx>
        <c:axId val="2661317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54381443298969068"/>
              <c:y val="0.877622377622377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66250880"/>
        <c:crosses val="autoZero"/>
        <c:crossBetween val="midCat"/>
      </c:valAx>
      <c:valAx>
        <c:axId val="2662508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8350515463917526E-2"/>
              <c:y val="0.40209790209790208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66131712"/>
        <c:crosses val="autoZero"/>
        <c:crossBetween val="midCat"/>
      </c:valAx>
      <c:spPr>
        <a:noFill/>
        <a:ln w="12699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57512953367876"/>
          <c:y val="7.4468085106382975E-2"/>
          <c:w val="0.7901554404145078"/>
          <c:h val="0.67730496453900713"/>
        </c:manualLayout>
      </c:layout>
      <c:scatterChart>
        <c:scatterStyle val="lineMarker"/>
        <c:varyColors val="0"/>
        <c:ser>
          <c:idx val="0"/>
          <c:order val="0"/>
          <c:tx>
            <c:v>Y</c:v>
          </c:tx>
          <c:spPr>
            <a:ln w="28561">
              <a:noFill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More Variablility-12.5'!$A$2:$A$51</c:f>
              <c:numCache>
                <c:formatCode>General</c:formatCode>
                <c:ptCount val="50"/>
                <c:pt idx="0">
                  <c:v>1</c:v>
                </c:pt>
                <c:pt idx="1">
                  <c:v>1.1000000000000001</c:v>
                </c:pt>
                <c:pt idx="2">
                  <c:v>1.2000000000000002</c:v>
                </c:pt>
                <c:pt idx="3">
                  <c:v>1.3000000000000003</c:v>
                </c:pt>
                <c:pt idx="4">
                  <c:v>1.4000000000000004</c:v>
                </c:pt>
                <c:pt idx="5">
                  <c:v>1.5000000000000004</c:v>
                </c:pt>
                <c:pt idx="6">
                  <c:v>1.6000000000000005</c:v>
                </c:pt>
                <c:pt idx="7">
                  <c:v>1.7000000000000006</c:v>
                </c:pt>
                <c:pt idx="8">
                  <c:v>1.8000000000000007</c:v>
                </c:pt>
                <c:pt idx="9">
                  <c:v>1.9000000000000008</c:v>
                </c:pt>
                <c:pt idx="10">
                  <c:v>2.0000000000000009</c:v>
                </c:pt>
                <c:pt idx="11">
                  <c:v>2.100000000000001</c:v>
                </c:pt>
                <c:pt idx="12">
                  <c:v>2.2000000000000011</c:v>
                </c:pt>
                <c:pt idx="13">
                  <c:v>2.3000000000000012</c:v>
                </c:pt>
                <c:pt idx="14">
                  <c:v>2.4000000000000012</c:v>
                </c:pt>
                <c:pt idx="15">
                  <c:v>2.5000000000000013</c:v>
                </c:pt>
                <c:pt idx="16">
                  <c:v>2.6000000000000014</c:v>
                </c:pt>
                <c:pt idx="17">
                  <c:v>2.7000000000000015</c:v>
                </c:pt>
                <c:pt idx="18">
                  <c:v>2.8000000000000016</c:v>
                </c:pt>
                <c:pt idx="19">
                  <c:v>2.9000000000000017</c:v>
                </c:pt>
                <c:pt idx="20">
                  <c:v>3.0000000000000018</c:v>
                </c:pt>
                <c:pt idx="21">
                  <c:v>3.1000000000000019</c:v>
                </c:pt>
                <c:pt idx="22">
                  <c:v>3.200000000000002</c:v>
                </c:pt>
                <c:pt idx="23">
                  <c:v>3.300000000000002</c:v>
                </c:pt>
                <c:pt idx="24">
                  <c:v>3.4000000000000021</c:v>
                </c:pt>
                <c:pt idx="25">
                  <c:v>3.5000000000000022</c:v>
                </c:pt>
                <c:pt idx="26">
                  <c:v>3.6000000000000023</c:v>
                </c:pt>
                <c:pt idx="27">
                  <c:v>3.7000000000000024</c:v>
                </c:pt>
                <c:pt idx="28">
                  <c:v>3.8000000000000025</c:v>
                </c:pt>
                <c:pt idx="29">
                  <c:v>3.9000000000000026</c:v>
                </c:pt>
                <c:pt idx="30">
                  <c:v>4.0000000000000027</c:v>
                </c:pt>
                <c:pt idx="31">
                  <c:v>4.1000000000000023</c:v>
                </c:pt>
                <c:pt idx="32">
                  <c:v>4.200000000000002</c:v>
                </c:pt>
                <c:pt idx="33">
                  <c:v>4.3000000000000016</c:v>
                </c:pt>
                <c:pt idx="34">
                  <c:v>4.4000000000000012</c:v>
                </c:pt>
                <c:pt idx="35">
                  <c:v>4.5000000000000009</c:v>
                </c:pt>
                <c:pt idx="36">
                  <c:v>4.6000000000000005</c:v>
                </c:pt>
                <c:pt idx="37">
                  <c:v>4.7</c:v>
                </c:pt>
                <c:pt idx="38">
                  <c:v>4.8</c:v>
                </c:pt>
                <c:pt idx="39">
                  <c:v>4.8999999999999995</c:v>
                </c:pt>
                <c:pt idx="40">
                  <c:v>4.9999999999999991</c:v>
                </c:pt>
                <c:pt idx="41">
                  <c:v>5.0999999999999988</c:v>
                </c:pt>
                <c:pt idx="42">
                  <c:v>5.1999999999999984</c:v>
                </c:pt>
                <c:pt idx="43">
                  <c:v>5.299999999999998</c:v>
                </c:pt>
                <c:pt idx="44">
                  <c:v>5.3999999999999977</c:v>
                </c:pt>
                <c:pt idx="45">
                  <c:v>5.4999999999999973</c:v>
                </c:pt>
                <c:pt idx="46">
                  <c:v>5.599999999999997</c:v>
                </c:pt>
                <c:pt idx="47">
                  <c:v>5.6999999999999966</c:v>
                </c:pt>
                <c:pt idx="48">
                  <c:v>5.7999999999999963</c:v>
                </c:pt>
                <c:pt idx="49">
                  <c:v>5.8999999999999959</c:v>
                </c:pt>
              </c:numCache>
            </c:numRef>
          </c:xVal>
          <c:yVal>
            <c:numRef>
              <c:f>'More Variablility-12.5'!$B$2:$B$51</c:f>
              <c:numCache>
                <c:formatCode>General</c:formatCode>
                <c:ptCount val="50"/>
                <c:pt idx="0">
                  <c:v>4.7065242496319115</c:v>
                </c:pt>
                <c:pt idx="1">
                  <c:v>8.0302620194153853</c:v>
                </c:pt>
                <c:pt idx="2">
                  <c:v>3.2632695274427537</c:v>
                </c:pt>
                <c:pt idx="3">
                  <c:v>3.1294449541252112</c:v>
                </c:pt>
                <c:pt idx="4">
                  <c:v>2.8897879393305637</c:v>
                </c:pt>
                <c:pt idx="5">
                  <c:v>6.9345549187855804</c:v>
                </c:pt>
                <c:pt idx="6">
                  <c:v>4.9422615959076222</c:v>
                </c:pt>
                <c:pt idx="7">
                  <c:v>6.198817952978426</c:v>
                </c:pt>
                <c:pt idx="8">
                  <c:v>6.0351328496122747</c:v>
                </c:pt>
                <c:pt idx="9">
                  <c:v>6.4132373780710639</c:v>
                </c:pt>
                <c:pt idx="10">
                  <c:v>8.9361923477845284</c:v>
                </c:pt>
                <c:pt idx="11">
                  <c:v>10.729774403432387</c:v>
                </c:pt>
                <c:pt idx="12">
                  <c:v>9.7130833142204231</c:v>
                </c:pt>
                <c:pt idx="13">
                  <c:v>10.479805833799766</c:v>
                </c:pt>
                <c:pt idx="14">
                  <c:v>9.5714028217596958</c:v>
                </c:pt>
                <c:pt idx="15">
                  <c:v>8.0318550519296004</c:v>
                </c:pt>
                <c:pt idx="16">
                  <c:v>4.7791685099247871</c:v>
                </c:pt>
                <c:pt idx="17">
                  <c:v>9.526460119849073</c:v>
                </c:pt>
                <c:pt idx="18">
                  <c:v>8.3122595232212948</c:v>
                </c:pt>
                <c:pt idx="19">
                  <c:v>7.3610002113389825</c:v>
                </c:pt>
                <c:pt idx="20">
                  <c:v>7.3320776664186305</c:v>
                </c:pt>
                <c:pt idx="21">
                  <c:v>14.619948138296607</c:v>
                </c:pt>
                <c:pt idx="22">
                  <c:v>8.9354619386489542</c:v>
                </c:pt>
                <c:pt idx="23">
                  <c:v>11.130150257167411</c:v>
                </c:pt>
                <c:pt idx="24">
                  <c:v>10.117349986289632</c:v>
                </c:pt>
                <c:pt idx="25">
                  <c:v>9.819999175088018</c:v>
                </c:pt>
                <c:pt idx="26">
                  <c:v>8.3465516611933754</c:v>
                </c:pt>
                <c:pt idx="27">
                  <c:v>8.4385364324320165</c:v>
                </c:pt>
                <c:pt idx="28">
                  <c:v>12.669347829092299</c:v>
                </c:pt>
                <c:pt idx="29">
                  <c:v>6.0328580548055513</c:v>
                </c:pt>
                <c:pt idx="30">
                  <c:v>12.608130332897423</c:v>
                </c:pt>
                <c:pt idx="31">
                  <c:v>12.281156369764362</c:v>
                </c:pt>
                <c:pt idx="32">
                  <c:v>10.725409589800988</c:v>
                </c:pt>
                <c:pt idx="33">
                  <c:v>14.565360181406144</c:v>
                </c:pt>
                <c:pt idx="34">
                  <c:v>12.224754034611399</c:v>
                </c:pt>
                <c:pt idx="35">
                  <c:v>8.6413888614624756</c:v>
                </c:pt>
                <c:pt idx="36">
                  <c:v>9.1397758832201372</c:v>
                </c:pt>
                <c:pt idx="37">
                  <c:v>11.216230800002814</c:v>
                </c:pt>
                <c:pt idx="38">
                  <c:v>13.132638296135701</c:v>
                </c:pt>
                <c:pt idx="39">
                  <c:v>12.0911507433746</c:v>
                </c:pt>
                <c:pt idx="40">
                  <c:v>13.48419678932987</c:v>
                </c:pt>
                <c:pt idx="41">
                  <c:v>12.24898413660703</c:v>
                </c:pt>
                <c:pt idx="42">
                  <c:v>11.054573235195127</c:v>
                </c:pt>
                <c:pt idx="43">
                  <c:v>12.496038960083384</c:v>
                </c:pt>
                <c:pt idx="44">
                  <c:v>14.533241904526944</c:v>
                </c:pt>
                <c:pt idx="45">
                  <c:v>10.481019479688252</c:v>
                </c:pt>
                <c:pt idx="46">
                  <c:v>12.210192939545953</c:v>
                </c:pt>
                <c:pt idx="47">
                  <c:v>13.162436007382341</c:v>
                </c:pt>
                <c:pt idx="48">
                  <c:v>12.132560882973477</c:v>
                </c:pt>
                <c:pt idx="49">
                  <c:v>16.4513658920302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315-4423-B6A3-1D99DD055F93}"/>
            </c:ext>
          </c:extLst>
        </c:ser>
        <c:ser>
          <c:idx val="1"/>
          <c:order val="1"/>
          <c:tx>
            <c:v>Predicted Y</c:v>
          </c:tx>
          <c:spPr>
            <a:ln w="25388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More Variablility-12.5'!$A$2:$A$51</c:f>
              <c:numCache>
                <c:formatCode>General</c:formatCode>
                <c:ptCount val="50"/>
                <c:pt idx="0">
                  <c:v>1</c:v>
                </c:pt>
                <c:pt idx="1">
                  <c:v>1.1000000000000001</c:v>
                </c:pt>
                <c:pt idx="2">
                  <c:v>1.2000000000000002</c:v>
                </c:pt>
                <c:pt idx="3">
                  <c:v>1.3000000000000003</c:v>
                </c:pt>
                <c:pt idx="4">
                  <c:v>1.4000000000000004</c:v>
                </c:pt>
                <c:pt idx="5">
                  <c:v>1.5000000000000004</c:v>
                </c:pt>
                <c:pt idx="6">
                  <c:v>1.6000000000000005</c:v>
                </c:pt>
                <c:pt idx="7">
                  <c:v>1.7000000000000006</c:v>
                </c:pt>
                <c:pt idx="8">
                  <c:v>1.8000000000000007</c:v>
                </c:pt>
                <c:pt idx="9">
                  <c:v>1.9000000000000008</c:v>
                </c:pt>
                <c:pt idx="10">
                  <c:v>2.0000000000000009</c:v>
                </c:pt>
                <c:pt idx="11">
                  <c:v>2.100000000000001</c:v>
                </c:pt>
                <c:pt idx="12">
                  <c:v>2.2000000000000011</c:v>
                </c:pt>
                <c:pt idx="13">
                  <c:v>2.3000000000000012</c:v>
                </c:pt>
                <c:pt idx="14">
                  <c:v>2.4000000000000012</c:v>
                </c:pt>
                <c:pt idx="15">
                  <c:v>2.5000000000000013</c:v>
                </c:pt>
                <c:pt idx="16">
                  <c:v>2.6000000000000014</c:v>
                </c:pt>
                <c:pt idx="17">
                  <c:v>2.7000000000000015</c:v>
                </c:pt>
                <c:pt idx="18">
                  <c:v>2.8000000000000016</c:v>
                </c:pt>
                <c:pt idx="19">
                  <c:v>2.9000000000000017</c:v>
                </c:pt>
                <c:pt idx="20">
                  <c:v>3.0000000000000018</c:v>
                </c:pt>
                <c:pt idx="21">
                  <c:v>3.1000000000000019</c:v>
                </c:pt>
                <c:pt idx="22">
                  <c:v>3.200000000000002</c:v>
                </c:pt>
                <c:pt idx="23">
                  <c:v>3.300000000000002</c:v>
                </c:pt>
                <c:pt idx="24">
                  <c:v>3.4000000000000021</c:v>
                </c:pt>
                <c:pt idx="25">
                  <c:v>3.5000000000000022</c:v>
                </c:pt>
                <c:pt idx="26">
                  <c:v>3.6000000000000023</c:v>
                </c:pt>
                <c:pt idx="27">
                  <c:v>3.7000000000000024</c:v>
                </c:pt>
                <c:pt idx="28">
                  <c:v>3.8000000000000025</c:v>
                </c:pt>
                <c:pt idx="29">
                  <c:v>3.9000000000000026</c:v>
                </c:pt>
                <c:pt idx="30">
                  <c:v>4.0000000000000027</c:v>
                </c:pt>
                <c:pt idx="31">
                  <c:v>4.1000000000000023</c:v>
                </c:pt>
                <c:pt idx="32">
                  <c:v>4.200000000000002</c:v>
                </c:pt>
                <c:pt idx="33">
                  <c:v>4.3000000000000016</c:v>
                </c:pt>
                <c:pt idx="34">
                  <c:v>4.4000000000000012</c:v>
                </c:pt>
                <c:pt idx="35">
                  <c:v>4.5000000000000009</c:v>
                </c:pt>
                <c:pt idx="36">
                  <c:v>4.6000000000000005</c:v>
                </c:pt>
                <c:pt idx="37">
                  <c:v>4.7</c:v>
                </c:pt>
                <c:pt idx="38">
                  <c:v>4.8</c:v>
                </c:pt>
                <c:pt idx="39">
                  <c:v>4.8999999999999995</c:v>
                </c:pt>
                <c:pt idx="40">
                  <c:v>4.9999999999999991</c:v>
                </c:pt>
                <c:pt idx="41">
                  <c:v>5.0999999999999988</c:v>
                </c:pt>
                <c:pt idx="42">
                  <c:v>5.1999999999999984</c:v>
                </c:pt>
                <c:pt idx="43">
                  <c:v>5.299999999999998</c:v>
                </c:pt>
                <c:pt idx="44">
                  <c:v>5.3999999999999977</c:v>
                </c:pt>
                <c:pt idx="45">
                  <c:v>5.4999999999999973</c:v>
                </c:pt>
                <c:pt idx="46">
                  <c:v>5.599999999999997</c:v>
                </c:pt>
                <c:pt idx="47">
                  <c:v>5.6999999999999966</c:v>
                </c:pt>
                <c:pt idx="48">
                  <c:v>5.7999999999999963</c:v>
                </c:pt>
                <c:pt idx="49">
                  <c:v>5.8999999999999959</c:v>
                </c:pt>
              </c:numCache>
            </c:numRef>
          </c:xVal>
          <c:yVal>
            <c:numRef>
              <c:f>'More Variablility-12.5'!$G$25:$G$74</c:f>
              <c:numCache>
                <c:formatCode>General</c:formatCode>
                <c:ptCount val="50"/>
                <c:pt idx="0">
                  <c:v>5.4508791672004211</c:v>
                </c:pt>
                <c:pt idx="1">
                  <c:v>5.6221144517898178</c:v>
                </c:pt>
                <c:pt idx="2">
                  <c:v>5.7933497363792155</c:v>
                </c:pt>
                <c:pt idx="3">
                  <c:v>5.9645850209686131</c:v>
                </c:pt>
                <c:pt idx="4">
                  <c:v>6.1358203055580098</c:v>
                </c:pt>
                <c:pt idx="5">
                  <c:v>6.3070555901474066</c:v>
                </c:pt>
                <c:pt idx="6">
                  <c:v>6.4782908747368042</c:v>
                </c:pt>
                <c:pt idx="7">
                  <c:v>6.6495261593262018</c:v>
                </c:pt>
                <c:pt idx="8">
                  <c:v>6.8207614439155986</c:v>
                </c:pt>
                <c:pt idx="9">
                  <c:v>6.9919967285049953</c:v>
                </c:pt>
                <c:pt idx="10">
                  <c:v>7.1632320130943929</c:v>
                </c:pt>
                <c:pt idx="11">
                  <c:v>7.3344672976837906</c:v>
                </c:pt>
                <c:pt idx="12">
                  <c:v>7.5057025822731873</c:v>
                </c:pt>
                <c:pt idx="13">
                  <c:v>7.6769378668625849</c:v>
                </c:pt>
                <c:pt idx="14">
                  <c:v>7.8481731514519817</c:v>
                </c:pt>
                <c:pt idx="15">
                  <c:v>8.0194084360413793</c:v>
                </c:pt>
                <c:pt idx="16">
                  <c:v>8.1906437206307761</c:v>
                </c:pt>
                <c:pt idx="17">
                  <c:v>8.3618790052201746</c:v>
                </c:pt>
                <c:pt idx="18">
                  <c:v>8.5331142898095713</c:v>
                </c:pt>
                <c:pt idx="19">
                  <c:v>8.7043495743989681</c:v>
                </c:pt>
                <c:pt idx="20">
                  <c:v>8.8755848589883648</c:v>
                </c:pt>
                <c:pt idx="21">
                  <c:v>9.0468201435777615</c:v>
                </c:pt>
                <c:pt idx="22">
                  <c:v>9.2180554281671601</c:v>
                </c:pt>
                <c:pt idx="23">
                  <c:v>9.3892907127565568</c:v>
                </c:pt>
                <c:pt idx="24">
                  <c:v>9.5605259973459553</c:v>
                </c:pt>
                <c:pt idx="25">
                  <c:v>9.7317612819353521</c:v>
                </c:pt>
                <c:pt idx="26">
                  <c:v>9.9029965665247488</c:v>
                </c:pt>
                <c:pt idx="27">
                  <c:v>10.074231851114146</c:v>
                </c:pt>
                <c:pt idx="28">
                  <c:v>10.245467135703542</c:v>
                </c:pt>
                <c:pt idx="29">
                  <c:v>10.416702420292941</c:v>
                </c:pt>
                <c:pt idx="30">
                  <c:v>10.587937704882338</c:v>
                </c:pt>
                <c:pt idx="31">
                  <c:v>10.759172989471734</c:v>
                </c:pt>
                <c:pt idx="32">
                  <c:v>10.930408274061131</c:v>
                </c:pt>
                <c:pt idx="33">
                  <c:v>11.101643558650526</c:v>
                </c:pt>
                <c:pt idx="34">
                  <c:v>11.272878843239923</c:v>
                </c:pt>
                <c:pt idx="35">
                  <c:v>11.444114127829319</c:v>
                </c:pt>
                <c:pt idx="36">
                  <c:v>11.615349412418716</c:v>
                </c:pt>
                <c:pt idx="37">
                  <c:v>11.786584697008113</c:v>
                </c:pt>
                <c:pt idx="38">
                  <c:v>11.95781998159751</c:v>
                </c:pt>
                <c:pt idx="39">
                  <c:v>12.129055266186906</c:v>
                </c:pt>
                <c:pt idx="40">
                  <c:v>12.300290550776303</c:v>
                </c:pt>
                <c:pt idx="41">
                  <c:v>12.471525835365698</c:v>
                </c:pt>
                <c:pt idx="42">
                  <c:v>12.642761119955095</c:v>
                </c:pt>
                <c:pt idx="43">
                  <c:v>12.813996404544492</c:v>
                </c:pt>
                <c:pt idx="44">
                  <c:v>12.985231689133888</c:v>
                </c:pt>
                <c:pt idx="45">
                  <c:v>13.156466973723285</c:v>
                </c:pt>
                <c:pt idx="46">
                  <c:v>13.327702258312682</c:v>
                </c:pt>
                <c:pt idx="47">
                  <c:v>13.498937542902077</c:v>
                </c:pt>
                <c:pt idx="48">
                  <c:v>13.670172827491474</c:v>
                </c:pt>
                <c:pt idx="49">
                  <c:v>13.841408112080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315-4423-B6A3-1D99DD055F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7531392"/>
        <c:axId val="267533696"/>
      </c:scatterChart>
      <c:valAx>
        <c:axId val="2675313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7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54663212435233166"/>
              <c:y val="0.85815602836879434"/>
            </c:manualLayout>
          </c:layout>
          <c:overlay val="0"/>
          <c:spPr>
            <a:noFill/>
            <a:ln w="253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67533696"/>
        <c:crosses val="autoZero"/>
        <c:crossBetween val="midCat"/>
      </c:valAx>
      <c:valAx>
        <c:axId val="26753369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174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8497409326424871E-2"/>
              <c:y val="0.38297872340425532"/>
            </c:manualLayout>
          </c:layout>
          <c:overlay val="0"/>
          <c:spPr>
            <a:noFill/>
            <a:ln w="25388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67531392"/>
        <c:crosses val="autoZero"/>
        <c:crossBetween val="midCat"/>
      </c:valAx>
      <c:spPr>
        <a:noFill/>
        <a:ln w="1269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3">
      <a:solidFill>
        <a:srgbClr val="000000"/>
      </a:solidFill>
      <a:prstDash val="solid"/>
    </a:ln>
  </c:spPr>
  <c:txPr>
    <a:bodyPr/>
    <a:lstStyle/>
    <a:p>
      <a:pPr>
        <a:defRPr sz="1174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39:22.8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55 9279 3224 0 0,'0'0'288'0'0,"0"0"-288"0"0,290-75 0 0 0,-106 33 0 0 0,27-33-416 0 0,-27 6-144 0 0</inkml:trace>
  <inkml:trace contextRef="#ctx0" brushRef="#br0" timeOffset="544.48">21039 2771 6768 0 0,'0'0'296'0'0,"0"0"64"0"0,0 0-288 0 0,0 0-72 0 0,0 0 0 0 0,0 0 0 0 0,0 0 0 0 0,0 0 80 0 0,0 0-80 0 0,0 0-3008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6:36.3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044 1 2760 0 0,'0'0'125'0'0,"-34"60"-3"0"0,-843 545 1427 0 0,-269 242 3397 0 0,539-61-5300 0 0,-67 0-2244 0 0,438-423-232 0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7:00.17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2 126 5984 0 0,'0'0'273'0'0,"0"0"-5"0"0,0 0-87 0 0,0 0 273 0 0,0 0 139 0 0,0 0 23 0 0,0 0-35 0 0,0 0-173 0 0,0 0-78 0 0,0 0-12 0 0,0 0-23 0 0,0 0-79 0 0,0 0-31 0 0,0 0-7 0 0,0 0-14 0 0,0 0-50 0 0,0 0-18 0 0,0 0-6 0 0,0 0-1 0 0,0 0 7 0 0,0 0 7 0 0,0 0 1 0 0,0 0 1 0 0,0 0 0 0 0,0 0-21 0 0,0 0-10 0 0,0 0 2 0 0,0 0 12 0 0,0 0-12 0 0,0 0-4 0 0,0 0 4 0 0,0 0 16 0 0,0 0 4 0 0,0 0 1 0 0,0 0 6 0 0,0 0 1 0 0,2 0 4 0 0,4-1 17 0 0,-1 1 1 0 0,0-1 0 0 0,1-1 0 0 0,-1 1 0 0 0,1-1 0 0 0,-1 0-1 0 0,1 0 1 0 0,-1 0 0 0 0,0-1 0 0 0,0 0 0 0 0,0 0 0 0 0,5-4 0 0 0,0 1 63 0 0,-9 6-179 0 0,0 0-1 0 0,-1 0 0 0 0,1 0 1 0 0,0-1-1 0 0,-1 1 0 0 0,0 0 1 0 0,1 0-1 0 0,-1-1 1 0 0,1 1-1 0 0,-1 0 0 0 0,1-1 1 0 0,0 1-1 0 0,-1-1 1 0 0,1 1-1 0 0,-1-1 0 0 0,1 1 1 0 0,-1-1-1 0 0,1 0 1 0 0,23-29 511 0 0,-23 28-394 0 0,0 1-52 0 0,0 0 0 0 0,0-1 1 0 0,0 0-1 0 0,0 0 0 0 0,-1 0 1 0 0,1 0-1 0 0,-1 0 1 0 0,1 0-1 0 0,-1 0 0 0 0,0-4 1 0 0,0 5-43 0 0,0 0 0 0 0,0 1 0 0 0,0-1 0 0 0,0 0 0 0 0,0 0 0 0 0,0 0 0 0 0,-1 0 0 0 0,1 0 0 0 0,0 0 0 0 0,0 0 0 0 0,-1 0 0 0 0,1 1 0 0 0,-1-1 0 0 0,1 0 0 0 0,-1 0 0 0 0,1 1 0 0 0,-1-1-1 0 0,1 0 1 0 0,-1 0 0 0 0,0 1 0 0 0,1-1 0 0 0,-1 1 0 0 0,0-1 0 0 0,0 1 0 0 0,1-1 0 0 0,-1 1 0 0 0,0-1 0 0 0,0 1 0 0 0,0-1 0 0 0,0 1 0 0 0,0 0 0 0 0,0 0 0 0 0,1-1 0 0 0,-1 1 0 0 0,0 0 0 0 0,0 0 0 0 0,0 0 0 0 0,0 0 0 0 0,0 0 0 0 0,0 0 0 0 0,0 0 0 0 0,0 1 0 0 0,0-1 0 0 0,0 0 0 0 0,1 0 0 0 0,-1 1 0 0 0,0-1 0 0 0,0 1 0 0 0,0-1 0 0 0,0 0 0 0 0,1 1 0 0 0,-1 0 0 0 0,0-1 0 0 0,0 1 0 0 0,1-1 0 0 0,-2 2 0 0 0,-19 18-23 0 0,18-18-10 0 0,0 1 0 0 0,1-1 0 0 0,-1 1 0 0 0,1 0 0 0 0,0 0 0 0 0,-1-1 0 0 0,2 1 0 0 0,-1 0 0 0 0,0 0 0 0 0,-1 5 0 0 0,-1 0 0 0 0,1 2 3 0 0,3-8-12 0 0,-1-1 1 0 0,1 1-1 0 0,-1 0 0 0 0,0 0 0 0 0,1 0 0 0 0,-1 0 0 0 0,0-1 0 0 0,-2 4 0 0 0,2-2-47 0 0,1 4 35 0 0,1-5-22 0 0,0-1 45 0 0,-1 0-1 0 0,1 0 1 0 0,-1-1-1 0 0,1 1 1 0 0,-1 0-1 0 0,1-1 1 0 0,0 1-1 0 0,-1 0 1 0 0,1-1 0 0 0,0 1-1 0 0,0-1 1 0 0,0 1-1 0 0,-1-1 1 0 0,1 0-1 0 0,0 1 1 0 0,0-1-1 0 0,0 0 1 0 0,0 1 0 0 0,0-1-1 0 0,0 0 1 0 0,0 0-1 0 0,-1 0 1 0 0,3 0-1 0 0,0 0 37 0 0,-1 0 14 0 0,0 0 0 0 0,0 0 0 0 0,0 0 0 0 0,0 0 0 0 0,1-1 0 0 0,-1 1 0 0 0,0-1 0 0 0,0 1 0 0 0,0-1 0 0 0,0 0 0 0 0,0 0 0 0 0,0 0 0 0 0,0 0 0 0 0,0 0 0 0 0,-1 0 0 0 0,1-1 0 0 0,0 1 0 0 0,-1-1 1 0 0,0 1-1 0 0,0-1 0 0 0,1 1 0 0 0,-1-1 0 0 0,2-2 0 0 0,1-3 54 0 0,0 1 0 0 0,0-1 0 0 0,-1 0 0 0 0,0 0 0 0 0,3-11 0 0 0,-5 17-72 0 0,-1-1 0 0 0,1 0 0 0 0,-1 1 0 0 0,0-1 0 0 0,0 0 0 0 0,0 0 1 0 0,0 0-1 0 0,0 0 0 0 0,0 0 0 0 0,-1 0 0 0 0,1 0 0 0 0,-1 0 0 0 0,1 0 0 0 0,-1 0 0 0 0,0 1 0 0 0,1-1 0 0 0,-1 0 0 0 0,0 0 0 0 0,0 1 1 0 0,-1-1-1 0 0,1 1 0 0 0,0-1 0 0 0,0 1 0 0 0,-1-1 0 0 0,1 1 0 0 0,-4-3 0 0 0,4 4-18 0 0,0-1 1 0 0,-1 1-1 0 0,1-1 1 0 0,-1 1-1 0 0,1 0 1 0 0,-1 0-1 0 0,1-1 0 0 0,0 1 1 0 0,0 0-1 0 0,0 0 1 0 0,-1 0-1 0 0,1 1 0 0 0,-1-1 1 0 0,1 0-1 0 0,-1 0 1 0 0,1 1-1 0 0,-1-1 0 0 0,1 1 1 0 0,-2 0-1 0 0,1 0-12 0 0,-1 0 1 0 0,1 0-1 0 0,-1 1 0 0 0,1-1 0 0 0,0 1 0 0 0,-1-1 0 0 0,1 1 0 0 0,-3 3 0 0 0,-2 4-33 0 0,0 0 0 0 0,0 1-1 0 0,1-2 1 0 0,1 3 0 0 0,-6 15-1 0 0,1-7-2 0 0,8-17 29 0 0,1 0 0 0 0,0 0 1 0 0,-1 0-1 0 0,1 1 1 0 0,0-1-1 0 0,0 0 0 0 0,1 1 1 0 0,-1-1-1 0 0,0 1 0 0 0,1-1 1 0 0,-1 1-1 0 0,1-1 1 0 0,0 1-1 0 0,0 4 0 0 0,1 6 8 0 0,-2 20-138 0 0,2-32 80 0 0,0 0 57 0 0,0-1 0 0 0,-1 0 0 0 0,1 1 0 0 0,0-1 0 0 0,0 0-1 0 0,0 0 1 0 0,-1 1 0 0 0,1-1 0 0 0,0 0 0 0 0,0 0 0 0 0,0 0 0 0 0,0 0 0 0 0,0 0 0 0 0,0-1 0 0 0,-1 1-1 0 0,1 0 1 0 0,0 0 0 0 0,0 0 0 0 0,0-1 0 0 0,0 1 0 0 0,-1 0 0 0 0,1-1 0 0 0,0 1 0 0 0,0-1 0 0 0,0 0-1 0 0,0-1 30 0 0,1 0 0 0 0,-1 0 0 0 0,0 1-1 0 0,0-1 1 0 0,0 0 0 0 0,0 0 0 0 0,1-3-1 0 0,2-3 178 0 0,-3 8-204 0 0,-1 0 0 0 0,0-1 0 0 0,1 1 0 0 0,-1-1 1 0 0,0 1-1 0 0,1 0 0 0 0,-1-1 0 0 0,0 1 0 0 0,0-1 0 0 0,1 1 0 0 0,-1-1 0 0 0,0 1 0 0 0,0-1 0 0 0,0 1 0 0 0,0-1 0 0 0,0 1 0 0 0,1-1 0 0 0,-1 1 0 0 0,0-1 0 0 0,0 1 0 0 0,0-1 0 0 0,0 1 0 0 0,-1-1 0 0 0,1 1 0 0 0,0-1 0 0 0,0 0 0 0 0,0 1 0 0 0,0-1 0 0 0,0 1 0 0 0,-1-1 0 0 0,0 0 0 0 0,1 0-1 0 0,-1 0 1 0 0,1 0-1 0 0,0 1 1 0 0,-1-1-1 0 0,1 0 1 0 0,0 0-1 0 0,0 0 1 0 0,0 0-1 0 0,-1 0 1 0 0,1 0-1 0 0,0-1 1 0 0,-4-17 93 0 0,4 18-35 0 0,-21 1 200 0 0,20 0-261 0 0,0 0 0 0 0,1 0 0 0 0,-1 0 0 0 0,1 0 0 0 0,-1 1 0 0 0,1-1 0 0 0,-1 0 0 0 0,0 0 1 0 0,1 0-1 0 0,-1 0 0 0 0,1 1 0 0 0,-1-1 0 0 0,1 0 0 0 0,-1 1 0 0 0,1-1 0 0 0,-1 0 0 0 0,1 1 0 0 0,-1-1 1 0 0,1 1-1 0 0,-1-1 0 0 0,1 1 0 0 0,0-1 0 0 0,-1 1 0 0 0,1-1 0 0 0,0 1 0 0 0,0-1 0 0 0,-1 1 0 0 0,1-1 1 0 0,0 1-1 0 0,0-1 0 0 0,0 1 0 0 0,-1 0 0 0 0,1-1 0 0 0,0 1 0 0 0,0-1 0 0 0,0 1 0 0 0,0 0 0 0 0,0 0 1 0 0,0-1 1 0 0,-11 32-3 0 0,12-24-56 0 0,-1-6 44 0 0,1 0-1 0 0,0 0 1 0 0,0 0-1 0 0,0-1 0 0 0,0 1 1 0 0,0 0-1 0 0,0 0 1 0 0,1-1-1 0 0,2 3 1 0 0,5-1-35 0 0,-7-3 35 0 0,0 0-165 0 0,0-1-1 0 0,0 1 1 0 0,0 0 0 0 0,1-1-1 0 0,-1 1 1 0 0,-1-1-1 0 0,1 1 1 0 0,0-1 0 0 0,0 0-1 0 0,0 0 1 0 0,0 0-1 0 0,0 0 1 0 0,2-2-1 0 0,-1-3-6967 0 0</inkml:trace>
  <inkml:trace contextRef="#ctx0" brushRef="#br0" timeOffset="1868.81">59 155 2760 0 0,'-10'-13'766'0'0,"8"9"846"0"0,0-1 0 0 0,0 0 0 0 0,0 0 1 0 0,-1-9-1 0 0,-3-9-642 0 0,5 22-627 0 0,2-2-152 0 0,1-7 663 0 0,-2 9-838 0 0,-1 1 0 0 0,1 0 0 0 0,0-1 0 0 0,-1 1 0 0 0,1 0 0 0 0,0-1 0 0 0,-1 1 0 0 0,1 0 0 0 0,-1-1 0 0 0,1 1 0 0 0,-1 0 0 0 0,1 0-1 0 0,0 0 1 0 0,-1-1 0 0 0,1 1 0 0 0,-1 0 0 0 0,1 0 0 0 0,-1 0 0 0 0,1 0 0 0 0,-1 0 0 0 0,1 0 0 0 0,-1 0 0 0 0,1 0 0 0 0,-1 0 0 0 0,1 0 0 0 0,-1 0 0 0 0,1 0 0 0 0,-1 0 0 0 0,1 0 0 0 0,-1 1 0 0 0,1-1 0 0 0,-1 0 0 0 0,-6 3-16 0 0,2 1 0 0 0,0 2 17 0 0,3-5 66 0 0,2-1-1 0 0,0 0 29 0 0,0 0 156 0 0,0 0 70 0 0,0 0 14 0 0,0 0-14 0 0,0 0-60 0 0,0 0-21 0 0,0 0-7 0 0,0 0 3 0 0,0 0 18 0 0,0 0 8 0 0,0 0 2 0 0,0 0-20 0 0,0 0-85 0 0,0 0-42 0 0,0 0-5 0 0,2 1-21 0 0,-1 0-96 0 0,0 0 0 0 0,0 0 0 0 0,0 0-1 0 0,0 0 1 0 0,0 0 0 0 0,0 0 0 0 0,0-1 0 0 0,0 1 0 0 0,1 0-1 0 0,-1-1 1 0 0,0 1 0 0 0,1-1 0 0 0,-1 1 0 0 0,0-1-1 0 0,1 1 1 0 0,-1-1 0 0 0,1 0 0 0 0,-1 0 0 0 0,1 0 0 0 0,-1 0-1 0 0,0 0 1 0 0,3 0 0 0 0,2-1 111 0 0,5 1-164 0 0,-4 0 132 0 0,0 0 0 0 0,0 0 0 0 0,11 3 0 0 0,-15-3-208 0 0,-1 1 0 0 0,0 0 0 0 0,1 0-1 0 0,-1 0 1 0 0,1 0 0 0 0,-1 0 0 0 0,0 0 0 0 0,0 1 0 0 0,0-1-1 0 0,0 1 1 0 0,0 0 0 0 0,0-1 0 0 0,2 5 0 0 0,1 1-1231 0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6:40.2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27 869 3224 0 0,'0'2'240'0'0,"-52"36"2147"0"0,1-3 1 0 0,-113 56-1 0 0,-38 28-1580 0 0,180-102-686 0 0,-4-2 1 0 0,5 3-1 0 0,4 2 1 0 0,-5-3 0 0 0,-16 31-1 0 0,25-28-2 0 0,0-5 17 0 0,4 0 1 0 0,1 3 0 0 0,-1-3-1 0 0,5 3 1 0 0,-9 28 0 0 0,8-11 159 0 0,5-29-212 0 0,0 1 0 0 0,-4-1 1 0 0,4 3-1 0 0,0-2 0 0 0,4-1 1 0 0,-4 1-1 0 0,5 12 1 0 0,8 1 265 0 0,0 0 0 0 0,30 32 1 0 0,-39-47-283 0 0,4 1 1 0 0,-3 1 0 0 0,3-3-1 0 0,1 3 1 0 0,0-3 0 0 0,-1 0-1 0 0,1 1 1 0 0,-1-1 0 0 0,5 1-1 0 0,-4-1 1 0 0,4 0 0 0 0,13 5 0 0 0,-9-5 7 0 0,4 1 1 0 0,-3-3-1 0 0,3 2 1 0 0,-4-1-1 0 0,5-1 1 0 0,-1 0-1 0 0,1 0 1 0 0,-1-2 0 0 0,-3 0-1 0 0,3 0 1 0 0,1 0-1 0 0,-1 0 1 0 0,1-2-1 0 0,25-2 1 0 0,9-5 165 0 0,0 0 0 0 0,4-2 1 0 0,86-24-1 0 0,-77 15-150 0 0,0-1 1 0 0,-9-3-1 0 0,95-42 1 0 0,-39 16 75 0 0,-64 28-113 0 0,-5 0-1 0 0,1-2 0 0 0,-5 0 0 0 0,0 0 1 0 0,-5-3-1 0 0,1-1 0 0 0,-4 2 0 0 0,46-46 0 0 0,-59 45 28 0 0,-1 3-1 0 0,-3-2 0 0 0,-1 2 0 0 0,-4-2 0 0 0,-5 0 1 0 0,5-1-1 0 0,-9-1 0 0 0,1 2 0 0 0,-1-1 1 0 0,-8-36-1 0 0,-1 48-36 0 0,-3 2 0 0 0,4-3 0 0 0,-9 3 0 0 0,-13-22 0 0 0,-13-13-28 0 0,31 35-121 0 0,-5 2-1 0 0,0-2 1 0 0,-5 2-1 0 0,6-2 1 0 0,-6 2-1 0 0,-3 0 1 0 0,4 2-1 0 0,-1-2 1 0 0,-3 3-1 0 0,-22-12 1 0 0,8 7-926 0 0,1-3 1 0 0,-43-29 0 0 0,38 16-429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0:54.0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453 9343 19751 0 0,'0'0'432'0'0,"0"0"88"0"0,0 0 24 0 0,0 0 16 0 0,-58-147-448 0 0,58 147-112 0 0,-77-109 0 0 0,77 109 0 0 0,-135-147 0 0 0,135 147 0 0 0,-78-110 0 0 0,78 110 0 0 0,-154-110-896 0 0,154 110-208 0 0,-136 0-40 0 0</inkml:trace>
  <inkml:trace contextRef="#ctx0" brushRef="#br0" timeOffset="1">8605 7951 16096 0 0,'0'0'737'0'0,"0"0"-15"0"0,38 0-332 0 0,78-73 20 0 0,0-37 0 0 0,-19 1 1 0 0,19-1-1 0 0,-19 0 0 0 0,19 0 1 0 0,-20-36-1 0 0,1-1 0 0 0,0 1 1 0 0,-20-38-1 0 0,116-182 0 0 0,-57 73-651 0 0,38 37 0 0 0,309-476 0 0 0,387-184-4621 0 0,-502 550-1451 0 0</inkml:trace>
  <inkml:trace contextRef="#ctx0" brushRef="#br0">5453 9343 19751 0 0,'0'0'432'0'0,"0"0"88"0"0,0 0 24 0 0,0 0 16 0 0,-58-147-448 0 0,58 147-112 0 0,-77-109 0 0 0,77 109 0 0 0,-135-147 0 0 0,135 147 0 0 0,-78-110 0 0 0,78 110 0 0 0,-154-110-896 0 0,154 110-208 0 0,-136 0-40 0 0</inkml:trace>
  <inkml:trace contextRef="#ctx0" brushRef="#br0" timeOffset="1">8605 7951 16096 0 0,'0'0'737'0'0,"0"0"-15"0"0,38 0-332 0 0,78-73 20 0 0,0-37 0 0 0,-19 1 1 0 0,19-1-1 0 0,-19 0 0 0 0,19 0 1 0 0,-20-36-1 0 0,1-1 0 0 0,0 1 1 0 0,-20-38-1 0 0,116-182 0 0 0,-57 73-651 0 0,38 37 0 0 0,309-476 0 0 0,387-184-4621 0 0,-502 550-1451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1:31.2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329 9437 14280 0 0,'0'0'1102'0'0,"160"99"547"0"0,-91-66-1325 0 0,0-33 0 0 0,0 33 0 0 0,-23 0 0 0 0,23-33 0 0 0,0 0 0 0 0,-1 33 0 0 0,1-33 0 0 0,0 0 0 0 0,0-33 0 0 0,0 33 0 0 0,0 0 0 0 0,0-33 0 0 0,-1 0 0 0 0,-22 33 0 0 0,115-99-1 0 0,137-67-207 0 0,552-494-1 0 0,-506 429 217 0 0,1263-1254-793 0 0,-643 527-1817 0 0,-367 397 679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3:36.6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8288 0 0,'0'0'638'0'0,"0"0"-308"0"0,0 0 238 0 0,0 0 146 0 0,0 0 29 0 0,0 0-91 0 0,0 0-409 0 0,0 0-201 0 0,0 0-172 0 0,0 0-73 0 0,0 0-18 0 0,0 0-46 0 0,0 0-181 0 0,0 0-85 0 0,0 0-589 0 0,0 0-2308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4:14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340 1376 0 0,'0'0'65'0'0,"0"0"286"0"0,0 0 1176 0 0,0 0 510 0 0,0 0 105 0 0,0 0-172 0 0,0 0-822 0 0,0 0-364 0 0,0 0-72 0 0,0 0-8 0 0,0 0 1 0 0,0 0 6 0 0,0 0 1 0 0,-1-2-2 0 0,-9-16 882 0 0,7 15-1289 0 0,0-1 0 0 0,1 0 1 0 0,0 0-1 0 0,-2-7 0 0 0,-7-22 299 0 0,-5-15 1049 0 0,7 13-1010 0 0,5 25-654 0 0,1-1 1 0 0,-2-18-1 0 0,-6-132 1658 0 0,7 22-1397 0 0,0-48-26 0 0,5 125-138 0 0,1-68 256 0 0,7-44-202 0 0,-2 44-138 0 0,-1 49-130 0 0,-2 19-1581 0 0,-4 60 612 0 0,0 2-1217 0 0,0 0-4707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4:13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9 7368 0 0,'0'0'165'0'0,"0"0"22"0"0,0 0 10 0 0,1-1-16 0 0,2-6-102 0 0,-3 5 129 0 0,3-5 122 0 0,-2 6 5364 0 0,-1 10-5159 0 0,0 1 1 0 0,-3 13 0 0 0,3-3-23 0 0,0-17-463 0 0,0 0 0 0 0,1 0-1 0 0,-1 0 1 0 0,-1-1 0 0 0,1 1 0 0 0,-1 3 0 0 0,-1 9 189 0 0,0 0-1 0 0,0 0 1 0 0,2 28 0 0 0,-1 19 151 0 0,-4-10-131 0 0,-2 20-94 0 0,6-65-508 0 0,-1 5 818 0 0,2 3-5717 0 0,0-15-567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4:1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 3968 0 0,'0'0'91'0'0,"0"0"11"0"0,0 0 9 0 0,0 0 0 0 0,0 0-6 0 0,0 0-1 0 0,0 0 0 0 0,0 0-7 0 0,0 0-26 0 0,0 0-2 0 0,0 0 37 0 0,0 0 64 0 0,0 0 22 0 0,3-2-15 0 0,-2 2 2916 0 0,-1 1 3356 0 0,-3 5-6198 0 0,0 0 1 0 0,1 0 0 0 0,0 1 0 0 0,-2 10 0 0 0,-4 16 211 0 0,4-19-215 0 0,-5 22-1 0 0,0 4-217 0 0,2-15-27 0 0,-5 49-1 0 0,8-41 79 0 0,-7 58 191 0 0,2 0-198 0 0,2 1-138 0 0,6-81 144 0 0,0 0 0 0 0,1 20 0 0 0,0-21-52 0 0,0 0 0 0 0,-1-1 1 0 0,1 1-1 0 0,-4 10 1 0 0,0 5 8 0 0,1 0 1 0 0,1 0-1 0 0,1 0 0 0 0,3 30 1 0 0,-1-2-23 0 0,1 63-816 0 0,7-46 1586 0 0,-9-60-785 0 0,1 0 0 0 0,1 0 0 0 0,2 12 0 0 0,18 44 0 0 0,-5-26 7 0 0,-12-27 12 0 0,1 0 0 0 0,4 18 0 0 0,16 59 56 0 0,-2 37-22 0 0,-13-56-53 0 0,0-8 64 0 0,1-3 98 0 0,2 6 47 0 0,-9-45-148 0 0,3 29 0 0 0,-6-34-47 0 0,2 41 44 0 0,-3-38-56 0 0,0-1 0 0 0,5 24 0 0 0,10 51 289 0 0,-15-80-241 0 0,11 147 566 0 0,-12-67-269 0 0,1-81-300 0 0,0-11-41 0 0,1 1-3 0 0,-2 24 58 0 0,0 6 129 0 0,0-12-29 0 0,0-19-89 0 0,0 0-4 0 0,0 4-44 0 0,0-4-44 0 0,0-1-285 0 0,0 0-86 0 0,0 0-8 0 0,0 0-210 0 0,0 0-879 0 0,0 0-374 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4:09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731 2760 0 0,'0'0'125'0'0,"0"0"207"0"0,0 0 784 0 0,0 0 343 0 0,0 0 69 0 0,0 0-120 0 0,0 0-539 0 0,0 0-240 0 0,0 0-49 0 0,0 0-29 0 0,0 0-79 0 0,0 0-31 0 0,0 0-7 0 0,0 0-21 0 0,-3 0 39 0 0,1 0 0 0 0,0 0 0 0 0,-1-1 1 0 0,1 1-1 0 0,0 0 0 0 0,-1-1 0 0 0,-2-1 0 0 0,-1-13-96 0 0,0-1-1 0 0,1 0 1 0 0,1 0 0 0 0,1 0-1 0 0,0 0 1 0 0,-1-31-1 0 0,1-28-163 0 0,-5 12-192 0 0,8 48 11 0 0,0 7 17 0 0,0 1 1 0 0,0-1-1 0 0,0 1 0 0 0,-4-15 0 0 0,2-3 419 0 0,1 7-347 0 0,-1 2-21 0 0,2 0 1 0 0,1-28-1 0 0,0 8-64 0 0,-3 24-6 0 0,2 11-5 0 0,0 0 0 0 0,-1 0 0 0 0,1-1 1 0 0,0 1-1 0 0,0 0 0 0 0,0 0 1 0 0,0-1-1 0 0,0 1 0 0 0,1 0 0 0 0,-1 0 1 0 0,0 0-1 0 0,1-2 0 0 0,3-38 186 0 0,-2 34-89 0 0,0 0-1 0 0,-1 0 1 0 0,0 0 0 0 0,1-12 0 0 0,-1 12-48 0 0,1 1-40 0 0,-2 2-2 0 0,-2-3 42 0 0,1 2 13 0 0,1 2-8 0 0,0-1-46 0 0,0-3-12 0 0,-1 0 0 0 0,-2 0 0 0 0,3 0 0 0 0,0 1 0 0 0,0-4-833 0 0,-1 8 375 0 0,1 0 0 0 0,0 0 0 0 0,0 0 0 0 0,0 0 1 0 0,0-1-1 0 0,1 1 0 0 0,-1 0 0 0 0,1 0 0 0 0,-1 0 0 0 0,2-3 0 0 0,-1 4-1426 0 0,-1 1-17 0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8-29T19:44:41.5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68 1697 17567 0 0,'0'0'399'0'0,"0"0"60"0"0,0 0 21 0 0,0 0-59 0 0,30 0-121 0 0,14 0 36 0 0,-14-4-1 0 0,14 0 1 0 0,1 0 0 0 0,-16 0-1 0 0,16 0 1 0 0,-1-4 0 0 0,-14 4-1 0 0,-1-4 1 0 0,16 0 0 0 0,-16 4-1 0 0,1-4 1 0 0,44-12 0 0 0,178-35 631 0 0,236-37-7 0 0,711-122-370 0 0,-1036 186-591 0 0,14 4 0 0 0,16 0 0 0 0,-16 4 0 0 0,16 5 0 0 0,221-17 0 0 0,30-4-206 0 0,30 0-958 0 0,-119 28-7943 0 0,-355 8 2191 0 0</inkml:trace>
  <inkml:trace contextRef="#ctx0" brushRef="#br0" timeOffset="510.91">3359 3023 13016 0 0,'0'0'596'0'0,"15"4"-14"0"0,325 44-156 0 0,-310-48-69 0 0,14 0 0 0 0,-14 0 0 0 0,0 0 0 0 0,14 0 0 0 0,-14 0 0 0 0,-1-4 0 0 0,16 4 0 0 0,-16-4 0 0 0,1 4 1 0 0,-1-4-1 0 0,1 0 0 0 0,59-8 0 0 0,355-71 1919 0 0,-266 47-2007 0 0,-90 12-360 0 0,1 0 0 0 0,0 0 0 0 0,103-43 0 0 0,1 3-362 0 0,-16 5-1010 0 0,1 7-433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591DBE-241D-4994-A9EB-D3B6ACF92C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890</Words>
  <Characters>5074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3T03:29:00Z</dcterms:created>
  <dcterms:modified xsi:type="dcterms:W3CDTF">2020-08-29T20:16:00Z</dcterms:modified>
</cp:coreProperties>
</file>